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075A" w:rsidRDefault="0050075A" w:rsidP="0050075A">
      <w:pPr>
        <w:spacing w:after="0" w:line="240" w:lineRule="auto"/>
        <w:ind w:firstLine="567"/>
      </w:pPr>
    </w:p>
    <w:p w:rsidR="000A5EF4" w:rsidRDefault="000A5EF4" w:rsidP="0050075A">
      <w:pPr>
        <w:spacing w:after="0" w:line="240" w:lineRule="auto"/>
        <w:ind w:firstLine="567"/>
      </w:pPr>
    </w:p>
    <w:p w:rsidR="000A5EF4" w:rsidRDefault="000A5EF4" w:rsidP="0050075A">
      <w:pPr>
        <w:spacing w:after="0" w:line="240" w:lineRule="auto"/>
        <w:ind w:firstLine="567"/>
      </w:pPr>
    </w:p>
    <w:p w:rsidR="000A5EF4" w:rsidRDefault="000A5EF4" w:rsidP="0050075A">
      <w:pPr>
        <w:spacing w:after="0" w:line="240" w:lineRule="auto"/>
        <w:ind w:firstLine="567"/>
      </w:pPr>
    </w:p>
    <w:p w:rsidR="0050075A" w:rsidRPr="009E766A" w:rsidRDefault="0050075A" w:rsidP="0050075A">
      <w:pPr>
        <w:autoSpaceDE w:val="0"/>
        <w:autoSpaceDN w:val="0"/>
        <w:adjustRightInd w:val="0"/>
        <w:spacing w:after="0" w:line="240" w:lineRule="auto"/>
        <w:ind w:firstLine="567"/>
        <w:rPr>
          <w:color w:val="000000" w:themeColor="text1"/>
        </w:rPr>
      </w:pPr>
    </w:p>
    <w:p w:rsidR="0050075A" w:rsidRDefault="00157F3F" w:rsidP="00157F3F">
      <w:pPr>
        <w:spacing w:after="0" w:line="240" w:lineRule="auto"/>
        <w:ind w:firstLine="567"/>
        <w:jc w:val="center"/>
        <w:rPr>
          <w:color w:val="000000" w:themeColor="text1"/>
          <w:lang w:val="kk-KZ"/>
        </w:rPr>
      </w:pPr>
      <w:r w:rsidRPr="00157F3F">
        <w:rPr>
          <w:b/>
          <w:color w:val="000000" w:themeColor="text1"/>
          <w:lang w:val="kk-KZ"/>
        </w:rPr>
        <w:t>ТОВАРИЩЕСТВО С ОГРАНИЧЕННОЙ ОТВЕТСТВЕННОСТЬЮ</w:t>
      </w:r>
      <w:r>
        <w:rPr>
          <w:color w:val="000000" w:themeColor="text1"/>
          <w:lang w:val="kk-KZ"/>
        </w:rPr>
        <w:t xml:space="preserve"> </w:t>
      </w:r>
      <w:r w:rsidRPr="00157F3F">
        <w:rPr>
          <w:b/>
          <w:color w:val="000000" w:themeColor="text1"/>
          <w:lang w:val="kk-KZ"/>
        </w:rPr>
        <w:t>«ИНЖИНИРИНГ 4</w:t>
      </w:r>
      <w:r w:rsidRPr="00157F3F">
        <w:rPr>
          <w:b/>
          <w:color w:val="000000" w:themeColor="text1"/>
        </w:rPr>
        <w:t>»</w:t>
      </w:r>
    </w:p>
    <w:p w:rsidR="00157F3F" w:rsidRDefault="00157F3F" w:rsidP="00157F3F">
      <w:pPr>
        <w:spacing w:after="0" w:line="240" w:lineRule="auto"/>
        <w:ind w:firstLine="567"/>
        <w:jc w:val="center"/>
        <w:rPr>
          <w:color w:val="000000" w:themeColor="text1"/>
          <w:lang w:val="kk-KZ"/>
        </w:rPr>
      </w:pPr>
    </w:p>
    <w:p w:rsidR="00157F3F" w:rsidRPr="00157F3F" w:rsidRDefault="00157F3F" w:rsidP="00157F3F">
      <w:pPr>
        <w:spacing w:after="0" w:line="240" w:lineRule="auto"/>
        <w:ind w:firstLine="567"/>
        <w:jc w:val="center"/>
        <w:rPr>
          <w:b/>
          <w:i/>
          <w:color w:val="000000" w:themeColor="text1"/>
          <w:lang w:val="kk-KZ"/>
        </w:rPr>
      </w:pPr>
    </w:p>
    <w:p w:rsidR="00157F3F" w:rsidRDefault="00157F3F" w:rsidP="00157F3F">
      <w:pPr>
        <w:spacing w:after="0" w:line="240" w:lineRule="auto"/>
        <w:ind w:firstLine="567"/>
        <w:jc w:val="center"/>
        <w:rPr>
          <w:b/>
          <w:i/>
          <w:color w:val="000000" w:themeColor="text1"/>
          <w:lang w:val="kk-KZ"/>
        </w:rPr>
      </w:pPr>
      <w:r w:rsidRPr="00157F3F">
        <w:rPr>
          <w:b/>
          <w:i/>
          <w:color w:val="000000" w:themeColor="text1"/>
          <w:lang w:val="kk-KZ"/>
        </w:rPr>
        <w:t>Справка</w:t>
      </w:r>
    </w:p>
    <w:p w:rsidR="00157F3F" w:rsidRPr="00157F3F" w:rsidRDefault="00157F3F" w:rsidP="00157F3F">
      <w:pPr>
        <w:spacing w:after="0" w:line="240" w:lineRule="auto"/>
        <w:ind w:firstLine="567"/>
        <w:jc w:val="center"/>
        <w:rPr>
          <w:b/>
          <w:i/>
          <w:color w:val="000000" w:themeColor="text1"/>
          <w:lang w:val="kk-KZ"/>
        </w:rPr>
      </w:pPr>
    </w:p>
    <w:p w:rsidR="0050075A" w:rsidRPr="00157F3F" w:rsidRDefault="00157F3F" w:rsidP="00157F3F">
      <w:pPr>
        <w:spacing w:after="0" w:line="240" w:lineRule="auto"/>
        <w:ind w:firstLine="567"/>
        <w:jc w:val="both"/>
        <w:rPr>
          <w:bCs/>
          <w:lang w:val="kk-KZ"/>
        </w:rPr>
      </w:pPr>
      <w:r w:rsidRPr="00157F3F">
        <w:rPr>
          <w:color w:val="000000" w:themeColor="text1"/>
          <w:lang w:val="kk-KZ"/>
        </w:rPr>
        <w:t>ТОО «ИНЖИНИРИНГ 4</w:t>
      </w:r>
      <w:r w:rsidRPr="00157F3F">
        <w:rPr>
          <w:color w:val="000000" w:themeColor="text1"/>
        </w:rPr>
        <w:t>» уведомляет о трудоуст</w:t>
      </w:r>
      <w:r>
        <w:rPr>
          <w:color w:val="000000" w:themeColor="text1"/>
        </w:rPr>
        <w:t>р</w:t>
      </w:r>
      <w:r w:rsidRPr="00157F3F">
        <w:rPr>
          <w:color w:val="000000" w:themeColor="text1"/>
        </w:rPr>
        <w:t>ойстве выпускника</w:t>
      </w:r>
      <w:r>
        <w:rPr>
          <w:color w:val="000000" w:themeColor="text1"/>
        </w:rPr>
        <w:t xml:space="preserve"> </w:t>
      </w:r>
      <w:r w:rsidRPr="00157F3F">
        <w:rPr>
          <w:bCs/>
          <w:lang w:val="kk-KZ"/>
        </w:rPr>
        <w:t>Сатжанов</w:t>
      </w:r>
      <w:r>
        <w:rPr>
          <w:bCs/>
          <w:lang w:val="kk-KZ"/>
        </w:rPr>
        <w:t>а</w:t>
      </w:r>
      <w:r w:rsidRPr="00157F3F">
        <w:rPr>
          <w:bCs/>
          <w:lang w:val="kk-KZ"/>
        </w:rPr>
        <w:t xml:space="preserve"> </w:t>
      </w:r>
      <w:r>
        <w:rPr>
          <w:bCs/>
          <w:lang w:val="kk-KZ"/>
        </w:rPr>
        <w:t xml:space="preserve"> </w:t>
      </w:r>
      <w:r w:rsidRPr="00157F3F">
        <w:rPr>
          <w:bCs/>
          <w:lang w:val="kk-KZ"/>
        </w:rPr>
        <w:t>Наурызба</w:t>
      </w:r>
      <w:r>
        <w:rPr>
          <w:bCs/>
          <w:lang w:val="kk-KZ"/>
        </w:rPr>
        <w:t>я</w:t>
      </w:r>
      <w:r w:rsidRPr="00157F3F">
        <w:rPr>
          <w:bCs/>
          <w:lang w:val="kk-KZ"/>
        </w:rPr>
        <w:t xml:space="preserve"> </w:t>
      </w:r>
      <w:r>
        <w:rPr>
          <w:bCs/>
          <w:lang w:val="kk-KZ"/>
        </w:rPr>
        <w:t xml:space="preserve"> </w:t>
      </w:r>
      <w:r w:rsidRPr="00157F3F">
        <w:rPr>
          <w:bCs/>
          <w:lang w:val="kk-KZ"/>
        </w:rPr>
        <w:t>Бахытбекұлы обучающуюся в Казахском Национальном Университете имени аль-Фараби факультета химии и химической технологии на должность инженера.</w:t>
      </w:r>
    </w:p>
    <w:p w:rsidR="00157F3F" w:rsidRPr="00157F3F" w:rsidRDefault="00157F3F" w:rsidP="0050075A">
      <w:pPr>
        <w:spacing w:after="0" w:line="240" w:lineRule="auto"/>
        <w:ind w:firstLine="567"/>
        <w:jc w:val="both"/>
        <w:rPr>
          <w:bCs/>
          <w:lang w:val="kk-KZ"/>
        </w:rPr>
      </w:pPr>
      <w:r w:rsidRPr="00157F3F">
        <w:rPr>
          <w:bCs/>
          <w:lang w:val="kk-KZ"/>
        </w:rPr>
        <w:t>Справка дана для предявления по месту требования.</w:t>
      </w:r>
    </w:p>
    <w:p w:rsidR="00157F3F" w:rsidRDefault="00157F3F" w:rsidP="0050075A">
      <w:pPr>
        <w:spacing w:after="0" w:line="240" w:lineRule="auto"/>
        <w:ind w:firstLine="567"/>
        <w:jc w:val="both"/>
        <w:rPr>
          <w:bCs/>
          <w:sz w:val="24"/>
          <w:szCs w:val="24"/>
          <w:lang w:val="kk-KZ"/>
        </w:rPr>
      </w:pPr>
    </w:p>
    <w:p w:rsidR="00157F3F" w:rsidRDefault="00157F3F" w:rsidP="0050075A">
      <w:pPr>
        <w:spacing w:after="0" w:line="240" w:lineRule="auto"/>
        <w:ind w:firstLine="567"/>
        <w:jc w:val="both"/>
        <w:rPr>
          <w:b/>
          <w:bCs/>
          <w:sz w:val="24"/>
          <w:szCs w:val="24"/>
          <w:lang w:val="kk-KZ"/>
        </w:rPr>
      </w:pPr>
    </w:p>
    <w:p w:rsidR="00157F3F" w:rsidRDefault="00157F3F" w:rsidP="0050075A">
      <w:pPr>
        <w:spacing w:after="0" w:line="240" w:lineRule="auto"/>
        <w:ind w:firstLine="567"/>
        <w:jc w:val="both"/>
        <w:rPr>
          <w:b/>
          <w:bCs/>
          <w:sz w:val="24"/>
          <w:szCs w:val="24"/>
          <w:lang w:val="kk-KZ"/>
        </w:rPr>
      </w:pPr>
      <w:r>
        <w:rPr>
          <w:b/>
          <w:bCs/>
          <w:sz w:val="24"/>
          <w:szCs w:val="24"/>
          <w:lang w:val="kk-KZ"/>
        </w:rPr>
        <w:t>Генеральный д</w:t>
      </w:r>
      <w:r w:rsidRPr="00157F3F">
        <w:rPr>
          <w:b/>
          <w:bCs/>
          <w:sz w:val="24"/>
          <w:szCs w:val="24"/>
          <w:lang w:val="kk-KZ"/>
        </w:rPr>
        <w:t xml:space="preserve">иректор </w:t>
      </w:r>
    </w:p>
    <w:p w:rsidR="00157F3F" w:rsidRPr="00157F3F" w:rsidRDefault="00157F3F" w:rsidP="0050075A">
      <w:pPr>
        <w:spacing w:after="0" w:line="240" w:lineRule="auto"/>
        <w:ind w:firstLine="567"/>
        <w:jc w:val="both"/>
        <w:rPr>
          <w:b/>
          <w:bCs/>
          <w:color w:val="000000" w:themeColor="text1"/>
        </w:rPr>
      </w:pPr>
      <w:r w:rsidRPr="00157F3F">
        <w:rPr>
          <w:b/>
          <w:color w:val="000000" w:themeColor="text1"/>
          <w:lang w:val="kk-KZ"/>
        </w:rPr>
        <w:t>ТОО «ИНЖИНИРИНГ 4</w:t>
      </w:r>
      <w:r w:rsidRPr="00157F3F">
        <w:rPr>
          <w:b/>
          <w:color w:val="000000" w:themeColor="text1"/>
        </w:rPr>
        <w:t xml:space="preserve">» </w:t>
      </w:r>
      <w:r w:rsidRPr="00157F3F">
        <w:rPr>
          <w:b/>
          <w:bCs/>
          <w:sz w:val="24"/>
          <w:szCs w:val="24"/>
          <w:lang w:val="kk-KZ"/>
        </w:rPr>
        <w:t xml:space="preserve">      </w:t>
      </w:r>
      <w:r>
        <w:rPr>
          <w:b/>
          <w:bCs/>
          <w:sz w:val="24"/>
          <w:szCs w:val="24"/>
          <w:lang w:val="kk-KZ"/>
        </w:rPr>
        <w:t xml:space="preserve">                                     </w:t>
      </w:r>
      <w:r w:rsidRPr="00157F3F">
        <w:rPr>
          <w:b/>
          <w:bCs/>
          <w:sz w:val="24"/>
          <w:szCs w:val="24"/>
          <w:lang w:val="kk-KZ"/>
        </w:rPr>
        <w:t xml:space="preserve">      А.А.Альменова </w:t>
      </w: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right="140" w:firstLine="567"/>
        <w:jc w:val="both"/>
        <w:rPr>
          <w:bCs/>
          <w:i/>
          <w:color w:val="000000" w:themeColor="text1"/>
        </w:rPr>
      </w:pPr>
    </w:p>
    <w:p w:rsidR="0050075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267C1B">
      <w:pPr>
        <w:spacing w:after="0" w:line="240" w:lineRule="auto"/>
        <w:jc w:val="center"/>
        <w:rPr>
          <w:color w:val="000000" w:themeColor="text1"/>
          <w:lang w:val="kk-KZ"/>
        </w:rPr>
      </w:pPr>
      <w:r w:rsidRPr="00157F3F">
        <w:rPr>
          <w:b/>
          <w:color w:val="000000" w:themeColor="text1"/>
          <w:lang w:val="kk-KZ"/>
        </w:rPr>
        <w:lastRenderedPageBreak/>
        <w:t>ТОВАРИЩЕСТВО С ОГРАНИЧЕННОЙ ОТВЕТСТВЕННОСТЬЮ</w:t>
      </w:r>
      <w:r>
        <w:rPr>
          <w:color w:val="000000" w:themeColor="text1"/>
          <w:lang w:val="kk-KZ"/>
        </w:rPr>
        <w:t xml:space="preserve"> </w:t>
      </w:r>
      <w:r w:rsidRPr="00740DA7">
        <w:t xml:space="preserve"> </w:t>
      </w:r>
      <w:r w:rsidRPr="00A84E5B">
        <w:rPr>
          <w:b/>
          <w:i/>
        </w:rPr>
        <w:t>Научно-инновационная компания «Бек-Гал»</w:t>
      </w:r>
      <w:r w:rsidRPr="00740DA7">
        <w:t xml:space="preserve"> </w:t>
      </w:r>
    </w:p>
    <w:p w:rsidR="00A84E5B" w:rsidRDefault="00A84E5B" w:rsidP="00267C1B">
      <w:pPr>
        <w:spacing w:after="0" w:line="240" w:lineRule="auto"/>
        <w:jc w:val="center"/>
        <w:rPr>
          <w:b/>
          <w:i/>
          <w:color w:val="000000" w:themeColor="text1"/>
          <w:lang w:val="kk-KZ"/>
        </w:rPr>
      </w:pPr>
    </w:p>
    <w:p w:rsidR="0036768C" w:rsidRDefault="0036768C" w:rsidP="00267C1B">
      <w:pPr>
        <w:spacing w:after="0" w:line="240" w:lineRule="auto"/>
        <w:jc w:val="center"/>
        <w:rPr>
          <w:b/>
          <w:i/>
          <w:color w:val="000000" w:themeColor="text1"/>
          <w:lang w:val="kk-KZ"/>
        </w:rPr>
      </w:pPr>
    </w:p>
    <w:p w:rsidR="0036768C" w:rsidRDefault="0036768C" w:rsidP="00267C1B">
      <w:pPr>
        <w:spacing w:after="0" w:line="240" w:lineRule="auto"/>
        <w:jc w:val="center"/>
        <w:rPr>
          <w:b/>
          <w:i/>
          <w:color w:val="000000" w:themeColor="text1"/>
          <w:lang w:val="kk-KZ"/>
        </w:rPr>
      </w:pPr>
    </w:p>
    <w:p w:rsidR="0036768C" w:rsidRDefault="0036768C" w:rsidP="00267C1B">
      <w:pPr>
        <w:spacing w:after="0" w:line="240" w:lineRule="auto"/>
        <w:jc w:val="center"/>
        <w:rPr>
          <w:b/>
          <w:i/>
          <w:color w:val="000000" w:themeColor="text1"/>
          <w:lang w:val="kk-KZ"/>
        </w:rPr>
      </w:pPr>
    </w:p>
    <w:p w:rsidR="0036768C" w:rsidRDefault="0036768C" w:rsidP="00267C1B">
      <w:pPr>
        <w:spacing w:after="0" w:line="240" w:lineRule="auto"/>
        <w:jc w:val="center"/>
        <w:rPr>
          <w:b/>
          <w:i/>
          <w:color w:val="000000" w:themeColor="text1"/>
          <w:lang w:val="kk-KZ"/>
        </w:rPr>
      </w:pPr>
    </w:p>
    <w:p w:rsidR="0036768C" w:rsidRDefault="0036768C" w:rsidP="00267C1B">
      <w:pPr>
        <w:spacing w:after="0" w:line="240" w:lineRule="auto"/>
        <w:jc w:val="center"/>
        <w:rPr>
          <w:b/>
          <w:i/>
          <w:color w:val="000000" w:themeColor="text1"/>
          <w:lang w:val="kk-KZ"/>
        </w:rPr>
      </w:pPr>
    </w:p>
    <w:p w:rsidR="0036768C" w:rsidRPr="00157F3F" w:rsidRDefault="0036768C" w:rsidP="00267C1B">
      <w:pPr>
        <w:spacing w:after="0" w:line="240" w:lineRule="auto"/>
        <w:jc w:val="center"/>
        <w:rPr>
          <w:b/>
          <w:i/>
          <w:color w:val="000000" w:themeColor="text1"/>
          <w:lang w:val="kk-KZ"/>
        </w:rPr>
      </w:pPr>
    </w:p>
    <w:p w:rsidR="00A84E5B" w:rsidRPr="00A84E5B" w:rsidRDefault="00A84E5B" w:rsidP="00267C1B">
      <w:pPr>
        <w:spacing w:after="0" w:line="240" w:lineRule="auto"/>
        <w:jc w:val="center"/>
        <w:rPr>
          <w:b/>
          <w:color w:val="000000" w:themeColor="text1"/>
          <w:lang w:val="kk-KZ"/>
        </w:rPr>
      </w:pPr>
      <w:r w:rsidRPr="00A84E5B">
        <w:rPr>
          <w:b/>
          <w:color w:val="000000" w:themeColor="text1"/>
          <w:lang w:val="kk-KZ"/>
        </w:rPr>
        <w:t>Справка</w:t>
      </w:r>
    </w:p>
    <w:p w:rsidR="00A84E5B" w:rsidRPr="00157F3F" w:rsidRDefault="00A84E5B" w:rsidP="00267C1B">
      <w:pPr>
        <w:spacing w:after="0" w:line="240" w:lineRule="auto"/>
        <w:jc w:val="center"/>
        <w:rPr>
          <w:b/>
          <w:i/>
          <w:color w:val="000000" w:themeColor="text1"/>
          <w:lang w:val="kk-KZ"/>
        </w:rPr>
      </w:pPr>
    </w:p>
    <w:tbl>
      <w:tblPr>
        <w:tblW w:w="9498" w:type="dxa"/>
        <w:tblInd w:w="108" w:type="dxa"/>
        <w:tblLayout w:type="fixed"/>
        <w:tblLook w:val="01E0"/>
      </w:tblPr>
      <w:tblGrid>
        <w:gridCol w:w="9498"/>
      </w:tblGrid>
      <w:tr w:rsidR="00A84E5B" w:rsidRPr="006B15F9" w:rsidTr="00A84E5B">
        <w:tc>
          <w:tcPr>
            <w:tcW w:w="9498" w:type="dxa"/>
          </w:tcPr>
          <w:p w:rsidR="00267C1B" w:rsidRDefault="00A84E5B" w:rsidP="00267C1B">
            <w:pPr>
              <w:spacing w:after="0" w:line="240" w:lineRule="auto"/>
              <w:ind w:firstLine="601"/>
              <w:jc w:val="both"/>
              <w:rPr>
                <w:bCs/>
                <w:lang w:val="kk-KZ"/>
              </w:rPr>
            </w:pPr>
            <w:r w:rsidRPr="00157F3F">
              <w:rPr>
                <w:color w:val="000000" w:themeColor="text1"/>
                <w:lang w:val="kk-KZ"/>
              </w:rPr>
              <w:t>ТОО «</w:t>
            </w:r>
            <w:r>
              <w:t xml:space="preserve">Научно-инновационная компания </w:t>
            </w:r>
            <w:r w:rsidRPr="00740DA7">
              <w:t>«</w:t>
            </w:r>
            <w:r>
              <w:t>Бек</w:t>
            </w:r>
            <w:r w:rsidRPr="00740DA7">
              <w:t>-</w:t>
            </w:r>
            <w:r>
              <w:t>Гал»</w:t>
            </w:r>
            <w:r w:rsidRPr="00157F3F">
              <w:rPr>
                <w:color w:val="000000" w:themeColor="text1"/>
              </w:rPr>
              <w:t>» уведомляет о трудоуст</w:t>
            </w:r>
            <w:r>
              <w:rPr>
                <w:color w:val="000000" w:themeColor="text1"/>
              </w:rPr>
              <w:t>р</w:t>
            </w:r>
            <w:r w:rsidRPr="00157F3F">
              <w:rPr>
                <w:color w:val="000000" w:themeColor="text1"/>
              </w:rPr>
              <w:t>ойстве выпускника</w:t>
            </w:r>
            <w:r>
              <w:rPr>
                <w:color w:val="000000" w:themeColor="text1"/>
              </w:rPr>
              <w:t xml:space="preserve"> </w:t>
            </w:r>
            <w:r w:rsidRPr="00157F3F">
              <w:rPr>
                <w:bCs/>
                <w:lang w:val="kk-KZ"/>
              </w:rPr>
              <w:t>Сатжанов</w:t>
            </w:r>
            <w:r>
              <w:rPr>
                <w:bCs/>
                <w:lang w:val="kk-KZ"/>
              </w:rPr>
              <w:t>а</w:t>
            </w:r>
            <w:r w:rsidRPr="00157F3F">
              <w:rPr>
                <w:bCs/>
                <w:lang w:val="kk-KZ"/>
              </w:rPr>
              <w:t xml:space="preserve"> </w:t>
            </w:r>
            <w:r>
              <w:rPr>
                <w:bCs/>
                <w:lang w:val="kk-KZ"/>
              </w:rPr>
              <w:t xml:space="preserve"> </w:t>
            </w:r>
            <w:r w:rsidRPr="00157F3F">
              <w:rPr>
                <w:bCs/>
                <w:lang w:val="kk-KZ"/>
              </w:rPr>
              <w:t>Наурызба</w:t>
            </w:r>
            <w:r>
              <w:rPr>
                <w:bCs/>
                <w:lang w:val="kk-KZ"/>
              </w:rPr>
              <w:t>я</w:t>
            </w:r>
            <w:r w:rsidRPr="00157F3F">
              <w:rPr>
                <w:bCs/>
                <w:lang w:val="kk-KZ"/>
              </w:rPr>
              <w:t xml:space="preserve"> </w:t>
            </w:r>
            <w:r>
              <w:rPr>
                <w:bCs/>
                <w:lang w:val="kk-KZ"/>
              </w:rPr>
              <w:t xml:space="preserve"> </w:t>
            </w:r>
            <w:r w:rsidRPr="00157F3F">
              <w:rPr>
                <w:bCs/>
                <w:lang w:val="kk-KZ"/>
              </w:rPr>
              <w:t>Бахытбекұлы обучающуюся в Казахском Национальном Университете имени аль-Фараби факультета химии и химической технологии на должность инженера.</w:t>
            </w:r>
          </w:p>
          <w:p w:rsidR="00A84E5B" w:rsidRDefault="00A84E5B" w:rsidP="00267C1B">
            <w:pPr>
              <w:spacing w:after="0" w:line="240" w:lineRule="auto"/>
              <w:ind w:firstLine="601"/>
              <w:jc w:val="both"/>
              <w:rPr>
                <w:lang w:val="kk-KZ"/>
              </w:rPr>
            </w:pPr>
            <w:r w:rsidRPr="00157F3F">
              <w:rPr>
                <w:bCs/>
                <w:lang w:val="kk-KZ"/>
              </w:rPr>
              <w:t>Справка дана для предявления по месту требования.</w:t>
            </w:r>
            <w:r w:rsidRPr="006B15F9">
              <w:t xml:space="preserve"> </w:t>
            </w:r>
          </w:p>
          <w:p w:rsidR="00A84E5B" w:rsidRDefault="00A84E5B" w:rsidP="00267C1B">
            <w:pPr>
              <w:spacing w:after="0" w:line="240" w:lineRule="auto"/>
              <w:rPr>
                <w:lang w:val="kk-KZ"/>
              </w:rPr>
            </w:pPr>
          </w:p>
          <w:p w:rsidR="00267C1B" w:rsidRPr="00A84E5B" w:rsidRDefault="00267C1B" w:rsidP="00267C1B">
            <w:pPr>
              <w:spacing w:after="0" w:line="240" w:lineRule="auto"/>
              <w:rPr>
                <w:lang w:val="kk-KZ"/>
              </w:rPr>
            </w:pPr>
          </w:p>
        </w:tc>
      </w:tr>
      <w:tr w:rsidR="00A84E5B" w:rsidRPr="006B15F9" w:rsidTr="00A84E5B">
        <w:tc>
          <w:tcPr>
            <w:tcW w:w="9498" w:type="dxa"/>
          </w:tcPr>
          <w:p w:rsidR="00A84E5B" w:rsidRPr="006B15F9" w:rsidRDefault="00267C1B" w:rsidP="00267C1B">
            <w:pPr>
              <w:ind w:right="-2"/>
            </w:pPr>
            <w:r>
              <w:t xml:space="preserve">        Генеральный директор    </w:t>
            </w:r>
            <w:r w:rsidR="00A84E5B">
              <w:t xml:space="preserve">    </w:t>
            </w:r>
            <w:r w:rsidR="00A84E5B" w:rsidRPr="006B15F9">
              <w:t>________</w:t>
            </w:r>
            <w:r w:rsidR="00A84E5B">
              <w:rPr>
                <w:lang w:val="kk-KZ"/>
              </w:rPr>
              <w:t xml:space="preserve">  </w:t>
            </w:r>
            <w:r w:rsidR="00A84E5B">
              <w:t xml:space="preserve">                   Альменова А.А.</w:t>
            </w:r>
          </w:p>
        </w:tc>
      </w:tr>
      <w:tr w:rsidR="00A84E5B" w:rsidRPr="006B15F9" w:rsidTr="00A84E5B">
        <w:tc>
          <w:tcPr>
            <w:tcW w:w="9498" w:type="dxa"/>
          </w:tcPr>
          <w:p w:rsidR="00A84E5B" w:rsidRPr="006B15F9" w:rsidRDefault="00A84E5B" w:rsidP="00A84E5B">
            <w:pPr>
              <w:ind w:right="-2"/>
            </w:pPr>
          </w:p>
        </w:tc>
      </w:tr>
      <w:tr w:rsidR="00267C1B" w:rsidRPr="006B15F9" w:rsidTr="00A84E5B">
        <w:tc>
          <w:tcPr>
            <w:tcW w:w="9498" w:type="dxa"/>
          </w:tcPr>
          <w:p w:rsidR="00267C1B" w:rsidRPr="006B15F9" w:rsidRDefault="00267C1B" w:rsidP="00A84E5B">
            <w:pPr>
              <w:ind w:right="-2"/>
            </w:pPr>
          </w:p>
        </w:tc>
      </w:tr>
    </w:tbl>
    <w:p w:rsidR="00A84E5B" w:rsidRDefault="00A84E5B" w:rsidP="00A84E5B">
      <w:pPr>
        <w:spacing w:after="0" w:line="240" w:lineRule="auto"/>
        <w:ind w:firstLine="567"/>
        <w:jc w:val="both"/>
        <w:rPr>
          <w:bCs/>
          <w:sz w:val="24"/>
          <w:szCs w:val="24"/>
          <w:lang w:val="kk-KZ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50075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A84E5B" w:rsidRDefault="00A84E5B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</w:rPr>
      </w:pPr>
    </w:p>
    <w:p w:rsidR="00157F3F" w:rsidRPr="009F3177" w:rsidRDefault="00157F3F" w:rsidP="00157F3F">
      <w:pPr>
        <w:spacing w:after="0" w:line="240" w:lineRule="auto"/>
        <w:ind w:firstLine="567"/>
        <w:jc w:val="center"/>
        <w:outlineLvl w:val="2"/>
        <w:rPr>
          <w:b/>
          <w:bCs/>
          <w:iCs/>
          <w:sz w:val="24"/>
          <w:szCs w:val="24"/>
          <w:lang w:val="kk-KZ"/>
        </w:rPr>
      </w:pPr>
      <w:r>
        <w:rPr>
          <w:b/>
          <w:bCs/>
          <w:iCs/>
          <w:sz w:val="24"/>
          <w:szCs w:val="24"/>
        </w:rPr>
        <w:t>ТЕЗИС</w:t>
      </w:r>
      <w:r>
        <w:rPr>
          <w:b/>
          <w:bCs/>
          <w:iCs/>
          <w:sz w:val="24"/>
          <w:szCs w:val="24"/>
          <w:lang w:val="kk-KZ"/>
        </w:rPr>
        <w:t>ТІҢ РӘСІМДЕЛУ ЖӘНЕ ТАПСЫРЫЛУ ЕРЕЖЕСІ</w:t>
      </w:r>
    </w:p>
    <w:p w:rsidR="00157F3F" w:rsidRPr="00847406" w:rsidRDefault="00157F3F" w:rsidP="00157F3F">
      <w:pPr>
        <w:spacing w:after="0" w:line="240" w:lineRule="auto"/>
        <w:ind w:firstLine="567"/>
        <w:jc w:val="center"/>
        <w:outlineLvl w:val="2"/>
        <w:rPr>
          <w:b/>
          <w:bCs/>
          <w:i/>
          <w:iCs/>
          <w:sz w:val="24"/>
          <w:szCs w:val="24"/>
          <w:u w:val="single"/>
        </w:rPr>
      </w:pPr>
    </w:p>
    <w:p w:rsidR="00157F3F" w:rsidRPr="009F3177" w:rsidRDefault="00157F3F" w:rsidP="00157F3F">
      <w:pPr>
        <w:spacing w:after="0" w:line="240" w:lineRule="auto"/>
        <w:ind w:firstLine="567"/>
        <w:jc w:val="center"/>
        <w:outlineLvl w:val="2"/>
        <w:rPr>
          <w:b/>
          <w:bCs/>
          <w:i/>
          <w:iCs/>
          <w:sz w:val="24"/>
          <w:szCs w:val="24"/>
          <w:u w:val="single"/>
          <w:lang w:val="kk-KZ"/>
        </w:rPr>
      </w:pPr>
      <w:r>
        <w:rPr>
          <w:b/>
          <w:bCs/>
          <w:i/>
          <w:iCs/>
          <w:sz w:val="24"/>
          <w:szCs w:val="24"/>
          <w:u w:val="single"/>
          <w:lang w:val="kk-KZ"/>
        </w:rPr>
        <w:t>Қатысушының тіркелу формасы</w:t>
      </w:r>
    </w:p>
    <w:p w:rsidR="00157F3F" w:rsidRPr="00386909" w:rsidRDefault="00157F3F" w:rsidP="00157F3F">
      <w:pPr>
        <w:spacing w:after="0" w:line="240" w:lineRule="auto"/>
        <w:ind w:firstLine="567"/>
        <w:outlineLvl w:val="3"/>
        <w:rPr>
          <w:bCs/>
          <w:sz w:val="24"/>
          <w:szCs w:val="24"/>
          <w:u w:val="single"/>
          <w:lang w:val="kk-KZ"/>
        </w:rPr>
      </w:pPr>
      <w:r>
        <w:rPr>
          <w:bCs/>
          <w:sz w:val="24"/>
          <w:szCs w:val="24"/>
          <w:lang w:val="kk-KZ"/>
        </w:rPr>
        <w:t>Аты-жөні</w:t>
      </w:r>
      <w:r w:rsidRPr="0039170E">
        <w:rPr>
          <w:bCs/>
          <w:sz w:val="24"/>
          <w:szCs w:val="24"/>
          <w:lang w:val="kk-KZ"/>
        </w:rPr>
        <w:t xml:space="preserve">: </w:t>
      </w:r>
      <w:r>
        <w:rPr>
          <w:bCs/>
          <w:sz w:val="24"/>
          <w:szCs w:val="24"/>
          <w:lang w:val="kk-KZ"/>
        </w:rPr>
        <w:t>Сатжанов Наурызбай Бахытбекұлы</w:t>
      </w:r>
    </w:p>
    <w:p w:rsidR="00157F3F" w:rsidRPr="004E7F6B" w:rsidRDefault="00157F3F" w:rsidP="00157F3F">
      <w:pPr>
        <w:spacing w:after="0" w:line="240" w:lineRule="auto"/>
        <w:ind w:firstLine="567"/>
        <w:rPr>
          <w:sz w:val="24"/>
          <w:szCs w:val="24"/>
          <w:u w:val="single"/>
          <w:lang w:val="kk-KZ"/>
        </w:rPr>
      </w:pPr>
      <w:r>
        <w:rPr>
          <w:bCs/>
          <w:sz w:val="24"/>
          <w:szCs w:val="24"/>
          <w:lang w:val="kk-KZ"/>
        </w:rPr>
        <w:t>Қызмет немесе оқу орны</w:t>
      </w:r>
      <w:r w:rsidRPr="004E7F6B">
        <w:rPr>
          <w:sz w:val="24"/>
          <w:szCs w:val="24"/>
          <w:lang w:val="kk-KZ"/>
        </w:rPr>
        <w:t>:</w:t>
      </w:r>
      <w:r w:rsidRPr="004E7F6B">
        <w:rPr>
          <w:sz w:val="24"/>
          <w:szCs w:val="24"/>
          <w:u w:val="single"/>
          <w:lang w:val="kk-KZ"/>
        </w:rPr>
        <w:t xml:space="preserve"> </w:t>
      </w:r>
      <w:r>
        <w:rPr>
          <w:sz w:val="24"/>
          <w:szCs w:val="24"/>
          <w:u w:val="single"/>
          <w:lang w:val="kk-KZ"/>
        </w:rPr>
        <w:t>әл</w:t>
      </w:r>
      <w:r w:rsidRPr="004E7F6B">
        <w:rPr>
          <w:sz w:val="24"/>
          <w:szCs w:val="24"/>
          <w:u w:val="single"/>
          <w:lang w:val="kk-KZ"/>
        </w:rPr>
        <w:t>-Фараби</w:t>
      </w:r>
      <w:r>
        <w:rPr>
          <w:sz w:val="24"/>
          <w:szCs w:val="24"/>
          <w:u w:val="single"/>
          <w:lang w:val="kk-KZ"/>
        </w:rPr>
        <w:t xml:space="preserve"> атындағы Қазақ ұлттық университеті</w:t>
      </w:r>
      <w:r w:rsidRPr="004E7F6B">
        <w:rPr>
          <w:sz w:val="24"/>
          <w:szCs w:val="24"/>
          <w:u w:val="single"/>
          <w:lang w:val="kk-KZ"/>
        </w:rPr>
        <w:t xml:space="preserve"> </w:t>
      </w:r>
    </w:p>
    <w:p w:rsidR="00157F3F" w:rsidRDefault="00157F3F" w:rsidP="00157F3F">
      <w:pPr>
        <w:spacing w:after="0" w:line="240" w:lineRule="auto"/>
        <w:ind w:firstLine="567"/>
        <w:rPr>
          <w:bCs/>
          <w:sz w:val="24"/>
          <w:szCs w:val="24"/>
          <w:lang w:val="kk-KZ"/>
        </w:rPr>
      </w:pPr>
      <w:r>
        <w:rPr>
          <w:bCs/>
          <w:sz w:val="24"/>
          <w:szCs w:val="24"/>
          <w:lang w:val="kk-KZ"/>
        </w:rPr>
        <w:t>Қызметі</w:t>
      </w:r>
      <w:r w:rsidRPr="004E7F6B">
        <w:rPr>
          <w:bCs/>
          <w:sz w:val="24"/>
          <w:szCs w:val="24"/>
          <w:lang w:val="kk-KZ"/>
        </w:rPr>
        <w:t xml:space="preserve"> 4 курс </w:t>
      </w:r>
      <w:r>
        <w:rPr>
          <w:bCs/>
          <w:sz w:val="24"/>
          <w:szCs w:val="24"/>
          <w:lang w:val="kk-KZ"/>
        </w:rPr>
        <w:t>Оқу сатысы</w:t>
      </w:r>
      <w:r w:rsidRPr="004E7F6B">
        <w:rPr>
          <w:sz w:val="24"/>
          <w:szCs w:val="24"/>
          <w:lang w:val="kk-KZ"/>
        </w:rPr>
        <w:t>: бакалавр</w:t>
      </w:r>
    </w:p>
    <w:p w:rsidR="00157F3F" w:rsidRPr="00386909" w:rsidRDefault="00157F3F" w:rsidP="00157F3F">
      <w:pPr>
        <w:spacing w:after="0" w:line="240" w:lineRule="auto"/>
        <w:ind w:firstLine="567"/>
        <w:rPr>
          <w:sz w:val="24"/>
          <w:szCs w:val="24"/>
          <w:u w:val="single"/>
        </w:rPr>
      </w:pPr>
      <w:r>
        <w:rPr>
          <w:bCs/>
          <w:sz w:val="24"/>
          <w:szCs w:val="24"/>
          <w:lang w:val="kk-KZ"/>
        </w:rPr>
        <w:t>Байланыс</w:t>
      </w:r>
      <w:r>
        <w:rPr>
          <w:bCs/>
          <w:sz w:val="24"/>
          <w:szCs w:val="24"/>
        </w:rPr>
        <w:t xml:space="preserve"> телефон</w:t>
      </w:r>
      <w:r>
        <w:rPr>
          <w:bCs/>
          <w:sz w:val="24"/>
          <w:szCs w:val="24"/>
          <w:lang w:val="kk-KZ"/>
        </w:rPr>
        <w:t>дары</w:t>
      </w:r>
      <w:r>
        <w:rPr>
          <w:bCs/>
          <w:sz w:val="24"/>
          <w:szCs w:val="24"/>
        </w:rPr>
        <w:t xml:space="preserve">: </w:t>
      </w:r>
      <w:r>
        <w:rPr>
          <w:bCs/>
          <w:sz w:val="24"/>
          <w:szCs w:val="24"/>
          <w:u w:val="single"/>
        </w:rPr>
        <w:t>+7747-540-29</w:t>
      </w:r>
      <w:r w:rsidRPr="00386909">
        <w:rPr>
          <w:bCs/>
          <w:sz w:val="24"/>
          <w:szCs w:val="24"/>
          <w:u w:val="single"/>
        </w:rPr>
        <w:t>-</w:t>
      </w:r>
      <w:r>
        <w:rPr>
          <w:bCs/>
          <w:sz w:val="24"/>
          <w:szCs w:val="24"/>
          <w:u w:val="single"/>
        </w:rPr>
        <w:t>94</w:t>
      </w:r>
    </w:p>
    <w:p w:rsidR="00157F3F" w:rsidRPr="00386909" w:rsidRDefault="00157F3F" w:rsidP="00157F3F">
      <w:pPr>
        <w:spacing w:after="0" w:line="240" w:lineRule="auto"/>
        <w:ind w:firstLine="567"/>
        <w:rPr>
          <w:sz w:val="24"/>
          <w:szCs w:val="24"/>
          <w:u w:val="single"/>
        </w:rPr>
      </w:pPr>
      <w:r>
        <w:rPr>
          <w:bCs/>
          <w:sz w:val="24"/>
          <w:szCs w:val="24"/>
          <w:lang w:val="kk-KZ"/>
        </w:rPr>
        <w:t>Э</w:t>
      </w:r>
      <w:r>
        <w:rPr>
          <w:bCs/>
          <w:sz w:val="24"/>
          <w:szCs w:val="24"/>
        </w:rPr>
        <w:t>лектрон</w:t>
      </w:r>
      <w:r>
        <w:rPr>
          <w:bCs/>
          <w:sz w:val="24"/>
          <w:szCs w:val="24"/>
          <w:lang w:val="kk-KZ"/>
        </w:rPr>
        <w:t>ды</w:t>
      </w:r>
      <w:r>
        <w:rPr>
          <w:bCs/>
          <w:sz w:val="24"/>
          <w:szCs w:val="24"/>
        </w:rPr>
        <w:t xml:space="preserve"> почт</w:t>
      </w:r>
      <w:r>
        <w:rPr>
          <w:bCs/>
          <w:sz w:val="24"/>
          <w:szCs w:val="24"/>
          <w:lang w:val="kk-KZ"/>
        </w:rPr>
        <w:t>а</w:t>
      </w:r>
      <w:r w:rsidRPr="00847406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  <w:lang w:val="kk-KZ"/>
        </w:rPr>
        <w:t xml:space="preserve">мекен-жайы </w:t>
      </w:r>
      <w:r w:rsidRPr="00847406">
        <w:rPr>
          <w:bCs/>
          <w:sz w:val="24"/>
          <w:szCs w:val="24"/>
        </w:rPr>
        <w:t>(E.mail):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u w:val="single"/>
          <w:lang w:val="en-US"/>
        </w:rPr>
        <w:t>nauryz</w:t>
      </w:r>
      <w:r>
        <w:rPr>
          <w:sz w:val="24"/>
          <w:szCs w:val="24"/>
          <w:u w:val="single"/>
        </w:rPr>
        <w:t>_</w:t>
      </w:r>
      <w:r w:rsidRPr="00386909">
        <w:rPr>
          <w:sz w:val="24"/>
          <w:szCs w:val="24"/>
          <w:u w:val="single"/>
        </w:rPr>
        <w:t>94.11@</w:t>
      </w:r>
      <w:r>
        <w:rPr>
          <w:sz w:val="24"/>
          <w:szCs w:val="24"/>
          <w:u w:val="single"/>
          <w:lang w:val="en-US"/>
        </w:rPr>
        <w:t>mail</w:t>
      </w:r>
      <w:r w:rsidRPr="00386909">
        <w:rPr>
          <w:sz w:val="24"/>
          <w:szCs w:val="24"/>
          <w:u w:val="single"/>
        </w:rPr>
        <w:t>.</w:t>
      </w:r>
      <w:r>
        <w:rPr>
          <w:sz w:val="24"/>
          <w:szCs w:val="24"/>
          <w:u w:val="single"/>
          <w:lang w:val="en-US"/>
        </w:rPr>
        <w:t>ru</w:t>
      </w:r>
    </w:p>
    <w:p w:rsidR="00157F3F" w:rsidRPr="00847406" w:rsidRDefault="00157F3F" w:rsidP="00157F3F">
      <w:pPr>
        <w:spacing w:after="0" w:line="240" w:lineRule="auto"/>
        <w:ind w:firstLine="567"/>
        <w:rPr>
          <w:sz w:val="24"/>
          <w:szCs w:val="24"/>
        </w:rPr>
      </w:pPr>
      <w:r>
        <w:rPr>
          <w:bCs/>
          <w:sz w:val="24"/>
          <w:szCs w:val="24"/>
        </w:rPr>
        <w:t>Жариялан</w:t>
      </w:r>
      <w:r>
        <w:rPr>
          <w:bCs/>
          <w:sz w:val="24"/>
          <w:szCs w:val="24"/>
          <w:lang w:val="kk-KZ"/>
        </w:rPr>
        <w:t>ғ</w:t>
      </w:r>
      <w:r>
        <w:rPr>
          <w:bCs/>
          <w:sz w:val="24"/>
          <w:szCs w:val="24"/>
        </w:rPr>
        <w:t xml:space="preserve">ан </w:t>
      </w:r>
      <w:r w:rsidRPr="00847406">
        <w:rPr>
          <w:bCs/>
          <w:sz w:val="24"/>
          <w:szCs w:val="24"/>
        </w:rPr>
        <w:t xml:space="preserve"> материал</w:t>
      </w:r>
      <w:r>
        <w:rPr>
          <w:bCs/>
          <w:sz w:val="24"/>
          <w:szCs w:val="24"/>
        </w:rPr>
        <w:t>дард</w:t>
      </w:r>
      <w:r w:rsidRPr="00847406">
        <w:rPr>
          <w:bCs/>
          <w:sz w:val="24"/>
          <w:szCs w:val="24"/>
        </w:rPr>
        <w:t>ы</w:t>
      </w:r>
      <w:r>
        <w:rPr>
          <w:bCs/>
          <w:sz w:val="24"/>
          <w:szCs w:val="24"/>
          <w:lang w:val="kk-KZ"/>
        </w:rPr>
        <w:t xml:space="preserve"> сізге жіберуге болатын почталық мекен-жай</w:t>
      </w:r>
      <w:r w:rsidRPr="00847406">
        <w:rPr>
          <w:bCs/>
          <w:sz w:val="24"/>
          <w:szCs w:val="24"/>
        </w:rPr>
        <w:t>:</w:t>
      </w:r>
    </w:p>
    <w:p w:rsidR="00157F3F" w:rsidRPr="00DE2595" w:rsidRDefault="00157F3F" w:rsidP="00157F3F">
      <w:pPr>
        <w:spacing w:after="0" w:line="240" w:lineRule="auto"/>
        <w:ind w:firstLine="567"/>
        <w:rPr>
          <w:sz w:val="24"/>
          <w:szCs w:val="24"/>
          <w:u w:val="single"/>
        </w:rPr>
      </w:pPr>
      <w:r w:rsidRPr="00DE2595">
        <w:rPr>
          <w:sz w:val="24"/>
          <w:szCs w:val="24"/>
          <w:u w:val="single"/>
        </w:rPr>
        <w:t>050031,</w:t>
      </w:r>
      <w:r>
        <w:rPr>
          <w:sz w:val="24"/>
          <w:szCs w:val="24"/>
          <w:u w:val="single"/>
          <w:lang w:val="kk-KZ"/>
        </w:rPr>
        <w:t>г.Алматы,Аль</w:t>
      </w:r>
      <w:r>
        <w:rPr>
          <w:sz w:val="24"/>
          <w:szCs w:val="24"/>
          <w:u w:val="single"/>
        </w:rPr>
        <w:t>-Фараби,71 общ № 13</w:t>
      </w:r>
    </w:p>
    <w:p w:rsidR="00157F3F" w:rsidRPr="0050178A" w:rsidRDefault="00157F3F" w:rsidP="00157F3F">
      <w:pPr>
        <w:spacing w:after="0" w:line="240" w:lineRule="auto"/>
        <w:ind w:firstLine="567"/>
        <w:rPr>
          <w:sz w:val="24"/>
          <w:szCs w:val="24"/>
          <w:u w:val="single"/>
          <w:lang w:val="kk-KZ"/>
        </w:rPr>
      </w:pPr>
      <w:r>
        <w:rPr>
          <w:bCs/>
          <w:sz w:val="24"/>
          <w:szCs w:val="24"/>
          <w:lang w:val="kk-KZ"/>
        </w:rPr>
        <w:t>К</w:t>
      </w:r>
      <w:r>
        <w:rPr>
          <w:bCs/>
          <w:sz w:val="24"/>
          <w:szCs w:val="24"/>
        </w:rPr>
        <w:t>онференци</w:t>
      </w:r>
      <w:r>
        <w:rPr>
          <w:bCs/>
          <w:sz w:val="24"/>
          <w:szCs w:val="24"/>
          <w:lang w:val="kk-KZ"/>
        </w:rPr>
        <w:t>я секциясы</w:t>
      </w:r>
      <w:r>
        <w:rPr>
          <w:bCs/>
          <w:sz w:val="24"/>
          <w:szCs w:val="24"/>
        </w:rPr>
        <w:t xml:space="preserve">: </w:t>
      </w:r>
      <w:r w:rsidRPr="00EF0FB6">
        <w:rPr>
          <w:bCs/>
          <w:sz w:val="24"/>
          <w:szCs w:val="24"/>
          <w:highlight w:val="yellow"/>
        </w:rPr>
        <w:t>6-секция  Динара</w:t>
      </w:r>
      <w:r w:rsidRPr="00EF0FB6">
        <w:rPr>
          <w:bCs/>
          <w:sz w:val="24"/>
          <w:szCs w:val="24"/>
          <w:highlight w:val="yellow"/>
          <w:lang w:val="kk-KZ"/>
        </w:rPr>
        <w:t>ны танимын</w:t>
      </w:r>
    </w:p>
    <w:p w:rsidR="00157F3F" w:rsidRPr="004E7F6B" w:rsidRDefault="00157F3F" w:rsidP="00157F3F">
      <w:pPr>
        <w:spacing w:after="0" w:line="240" w:lineRule="auto"/>
        <w:ind w:firstLine="567"/>
        <w:rPr>
          <w:sz w:val="24"/>
          <w:szCs w:val="24"/>
          <w:u w:val="single"/>
          <w:lang w:val="kk-KZ"/>
        </w:rPr>
      </w:pPr>
      <w:r>
        <w:rPr>
          <w:bCs/>
          <w:sz w:val="24"/>
          <w:szCs w:val="24"/>
          <w:lang w:val="kk-KZ"/>
        </w:rPr>
        <w:t>Ауызша хабарлама немесе қабырғалық баяндама</w:t>
      </w:r>
      <w:r w:rsidRPr="00847406">
        <w:rPr>
          <w:bCs/>
          <w:sz w:val="24"/>
          <w:szCs w:val="24"/>
        </w:rPr>
        <w:t>:</w:t>
      </w:r>
      <w:r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  <w:u w:val="single"/>
          <w:lang w:val="kk-KZ"/>
        </w:rPr>
        <w:t>ауызша хабарлама</w:t>
      </w:r>
    </w:p>
    <w:p w:rsidR="00157F3F" w:rsidRPr="00DE2595" w:rsidRDefault="00157F3F" w:rsidP="00157F3F">
      <w:pPr>
        <w:spacing w:after="0" w:line="240" w:lineRule="auto"/>
        <w:ind w:firstLine="567"/>
        <w:rPr>
          <w:sz w:val="24"/>
          <w:szCs w:val="24"/>
          <w:u w:val="single"/>
        </w:rPr>
      </w:pPr>
      <w:r>
        <w:rPr>
          <w:bCs/>
          <w:sz w:val="24"/>
          <w:szCs w:val="24"/>
          <w:lang w:val="kk-KZ"/>
        </w:rPr>
        <w:t>Баяндаманы көрсету үшін қажетті техникалық құрал</w:t>
      </w:r>
      <w:r>
        <w:rPr>
          <w:bCs/>
          <w:sz w:val="24"/>
          <w:szCs w:val="24"/>
        </w:rPr>
        <w:t xml:space="preserve">: </w:t>
      </w:r>
      <w:r>
        <w:rPr>
          <w:bCs/>
          <w:sz w:val="24"/>
          <w:szCs w:val="24"/>
          <w:u w:val="single"/>
        </w:rPr>
        <w:t>проектор</w:t>
      </w:r>
    </w:p>
    <w:p w:rsidR="00157F3F" w:rsidRDefault="00157F3F" w:rsidP="00157F3F">
      <w:pPr>
        <w:spacing w:after="0" w:line="240" w:lineRule="auto"/>
        <w:ind w:firstLine="567"/>
        <w:rPr>
          <w:bCs/>
          <w:i/>
          <w:sz w:val="24"/>
          <w:szCs w:val="24"/>
        </w:rPr>
      </w:pPr>
      <w:r>
        <w:rPr>
          <w:bCs/>
          <w:i/>
          <w:sz w:val="24"/>
          <w:szCs w:val="24"/>
          <w:lang w:val="kk-KZ"/>
        </w:rPr>
        <w:t>С</w:t>
      </w:r>
      <w:r>
        <w:rPr>
          <w:bCs/>
          <w:i/>
          <w:sz w:val="24"/>
          <w:szCs w:val="24"/>
        </w:rPr>
        <w:t>тудент</w:t>
      </w:r>
      <w:r>
        <w:rPr>
          <w:bCs/>
          <w:i/>
          <w:sz w:val="24"/>
          <w:szCs w:val="24"/>
          <w:lang w:val="kk-KZ"/>
        </w:rPr>
        <w:t>тер</w:t>
      </w:r>
      <w:r w:rsidRPr="00847406">
        <w:rPr>
          <w:bCs/>
          <w:i/>
          <w:sz w:val="24"/>
          <w:szCs w:val="24"/>
        </w:rPr>
        <w:t> </w:t>
      </w:r>
      <w:r>
        <w:rPr>
          <w:bCs/>
          <w:i/>
          <w:sz w:val="24"/>
          <w:szCs w:val="24"/>
          <w:lang w:val="kk-KZ"/>
        </w:rPr>
        <w:t xml:space="preserve">үшін </w:t>
      </w:r>
      <w:r>
        <w:rPr>
          <w:bCs/>
          <w:i/>
          <w:sz w:val="24"/>
          <w:szCs w:val="24"/>
        </w:rPr>
        <w:t xml:space="preserve"> - </w:t>
      </w:r>
      <w:r>
        <w:rPr>
          <w:bCs/>
          <w:i/>
          <w:sz w:val="24"/>
          <w:szCs w:val="24"/>
          <w:lang w:val="kk-KZ"/>
        </w:rPr>
        <w:t>аты-жөні</w:t>
      </w:r>
      <w:r w:rsidRPr="00847406">
        <w:rPr>
          <w:bCs/>
          <w:i/>
          <w:sz w:val="24"/>
          <w:szCs w:val="24"/>
        </w:rPr>
        <w:t>.,</w:t>
      </w:r>
      <w:r>
        <w:rPr>
          <w:bCs/>
          <w:i/>
          <w:sz w:val="24"/>
          <w:szCs w:val="24"/>
          <w:lang w:val="kk-KZ"/>
        </w:rPr>
        <w:t>оқу сатысы</w:t>
      </w:r>
      <w:r w:rsidRPr="00847406">
        <w:rPr>
          <w:bCs/>
          <w:i/>
          <w:sz w:val="24"/>
          <w:szCs w:val="24"/>
        </w:rPr>
        <w:t>,</w:t>
      </w:r>
      <w:r>
        <w:rPr>
          <w:bCs/>
          <w:i/>
          <w:sz w:val="24"/>
          <w:szCs w:val="24"/>
          <w:lang w:val="kk-KZ"/>
        </w:rPr>
        <w:t>ғылыми жетекшінің ғылыми дәрежесі</w:t>
      </w:r>
      <w:r w:rsidRPr="00847406">
        <w:rPr>
          <w:bCs/>
          <w:i/>
          <w:sz w:val="24"/>
          <w:szCs w:val="24"/>
        </w:rPr>
        <w:t xml:space="preserve"> </w:t>
      </w:r>
    </w:p>
    <w:p w:rsidR="00157F3F" w:rsidRPr="00EF0FB6" w:rsidRDefault="00157F3F" w:rsidP="00157F3F">
      <w:pPr>
        <w:spacing w:after="0" w:line="240" w:lineRule="auto"/>
        <w:ind w:firstLine="567"/>
        <w:rPr>
          <w:bCs/>
          <w:sz w:val="24"/>
          <w:szCs w:val="24"/>
          <w:u w:val="single"/>
          <w:lang w:val="kk-KZ"/>
        </w:rPr>
      </w:pPr>
      <w:r>
        <w:rPr>
          <w:bCs/>
          <w:sz w:val="24"/>
          <w:szCs w:val="24"/>
          <w:u w:val="single"/>
          <w:lang w:val="kk-KZ"/>
        </w:rPr>
        <w:t xml:space="preserve">химия ғылымдарының кандидаты, </w:t>
      </w:r>
      <w:r>
        <w:rPr>
          <w:bCs/>
          <w:sz w:val="24"/>
          <w:szCs w:val="24"/>
          <w:u w:val="single"/>
        </w:rPr>
        <w:t>доцент Жакирова Н.</w:t>
      </w:r>
      <w:r>
        <w:rPr>
          <w:bCs/>
          <w:sz w:val="24"/>
          <w:szCs w:val="24"/>
          <w:u w:val="single"/>
          <w:lang w:val="kk-KZ"/>
        </w:rPr>
        <w:t>Қ.</w:t>
      </w:r>
    </w:p>
    <w:p w:rsidR="00157F3F" w:rsidRPr="00157F3F" w:rsidRDefault="00157F3F" w:rsidP="002130B5">
      <w:pPr>
        <w:spacing w:after="0" w:line="240" w:lineRule="auto"/>
        <w:ind w:firstLine="567"/>
        <w:jc w:val="center"/>
        <w:rPr>
          <w:b/>
          <w:bCs/>
          <w:color w:val="000000" w:themeColor="text1"/>
          <w:lang w:val="kk-KZ"/>
        </w:rPr>
      </w:pPr>
    </w:p>
    <w:p w:rsidR="00157F3F" w:rsidRDefault="00157F3F" w:rsidP="002130B5">
      <w:pPr>
        <w:spacing w:after="0" w:line="240" w:lineRule="auto"/>
        <w:ind w:firstLine="567"/>
        <w:jc w:val="center"/>
        <w:rPr>
          <w:b/>
          <w:bCs/>
          <w:color w:val="000000" w:themeColor="text1"/>
        </w:rPr>
      </w:pPr>
    </w:p>
    <w:p w:rsidR="0050075A" w:rsidRPr="002130B5" w:rsidRDefault="002130B5" w:rsidP="002130B5">
      <w:pPr>
        <w:spacing w:after="0" w:line="240" w:lineRule="auto"/>
        <w:ind w:firstLine="567"/>
        <w:jc w:val="center"/>
        <w:rPr>
          <w:b/>
          <w:bCs/>
          <w:color w:val="000000" w:themeColor="text1"/>
          <w:lang w:val="kk-KZ"/>
        </w:rPr>
      </w:pPr>
      <w:r w:rsidRPr="002130B5">
        <w:rPr>
          <w:b/>
          <w:bCs/>
          <w:color w:val="000000" w:themeColor="text1"/>
        </w:rPr>
        <w:t>Ж</w:t>
      </w:r>
      <w:r w:rsidR="0039170E">
        <w:rPr>
          <w:b/>
          <w:bCs/>
          <w:color w:val="000000" w:themeColor="text1"/>
          <w:lang w:val="kk-KZ"/>
        </w:rPr>
        <w:t>ЕРАСТЫ</w:t>
      </w:r>
      <w:r w:rsidRPr="002130B5">
        <w:rPr>
          <w:b/>
          <w:bCs/>
          <w:color w:val="000000" w:themeColor="text1"/>
          <w:lang w:val="kk-KZ"/>
        </w:rPr>
        <w:t xml:space="preserve"> </w:t>
      </w:r>
      <w:r w:rsidR="0039170E">
        <w:rPr>
          <w:b/>
          <w:bCs/>
          <w:color w:val="000000" w:themeColor="text1"/>
          <w:lang w:val="kk-KZ"/>
        </w:rPr>
        <w:t>ШАЙМАЛА</w:t>
      </w:r>
      <w:r w:rsidRPr="002130B5">
        <w:rPr>
          <w:b/>
          <w:bCs/>
          <w:color w:val="000000" w:themeColor="text1"/>
          <w:lang w:val="kk-KZ"/>
        </w:rPr>
        <w:t>У ӘДІСІМЕН УРАН КОНЦЕНТРАТЫН ӨНДІРУ</w:t>
      </w:r>
    </w:p>
    <w:p w:rsidR="0050075A" w:rsidRPr="0039170E" w:rsidRDefault="0050075A" w:rsidP="0050075A">
      <w:pPr>
        <w:spacing w:after="0" w:line="240" w:lineRule="auto"/>
        <w:ind w:firstLine="567"/>
        <w:jc w:val="both"/>
        <w:rPr>
          <w:bCs/>
          <w:i/>
          <w:color w:val="000000" w:themeColor="text1"/>
          <w:lang w:val="kk-KZ"/>
        </w:rPr>
      </w:pPr>
    </w:p>
    <w:p w:rsidR="0050075A" w:rsidRPr="009E766A" w:rsidRDefault="0039170E" w:rsidP="0050075A">
      <w:pPr>
        <w:spacing w:after="0" w:line="240" w:lineRule="auto"/>
        <w:ind w:firstLine="567"/>
        <w:jc w:val="center"/>
        <w:rPr>
          <w:b/>
          <w:color w:val="000000" w:themeColor="text1"/>
          <w:lang w:val="kk-KZ"/>
        </w:rPr>
      </w:pPr>
      <w:r>
        <w:rPr>
          <w:b/>
          <w:color w:val="000000" w:themeColor="text1"/>
          <w:lang w:val="kk-KZ"/>
        </w:rPr>
        <w:t xml:space="preserve">Сатжанов </w:t>
      </w:r>
      <w:r w:rsidR="0050075A">
        <w:rPr>
          <w:b/>
          <w:color w:val="000000" w:themeColor="text1"/>
          <w:lang w:val="kk-KZ"/>
        </w:rPr>
        <w:t>Н.Б</w:t>
      </w:r>
    </w:p>
    <w:p w:rsidR="0050075A" w:rsidRPr="009E766A" w:rsidRDefault="0050075A" w:rsidP="0050075A">
      <w:pPr>
        <w:spacing w:after="0" w:line="240" w:lineRule="auto"/>
        <w:ind w:firstLine="567"/>
        <w:jc w:val="center"/>
        <w:rPr>
          <w:b/>
          <w:color w:val="000000" w:themeColor="text1"/>
          <w:lang w:val="kk-KZ"/>
        </w:rPr>
      </w:pPr>
      <w:r w:rsidRPr="009E766A">
        <w:rPr>
          <w:b/>
          <w:color w:val="000000" w:themeColor="text1"/>
          <w:lang w:val="kk-KZ"/>
        </w:rPr>
        <w:t>Ғылыми жетекші:</w:t>
      </w:r>
      <w:r w:rsidR="0050178A">
        <w:rPr>
          <w:b/>
          <w:color w:val="000000" w:themeColor="text1"/>
          <w:lang w:val="kk-KZ"/>
        </w:rPr>
        <w:t xml:space="preserve"> доцент</w:t>
      </w:r>
      <w:r w:rsidR="00EF0FB6">
        <w:rPr>
          <w:b/>
          <w:color w:val="000000" w:themeColor="text1"/>
          <w:lang w:val="kk-KZ"/>
        </w:rPr>
        <w:t xml:space="preserve"> Жакирова Н.Қ</w:t>
      </w:r>
      <w:r w:rsidRPr="009E766A">
        <w:rPr>
          <w:b/>
          <w:color w:val="000000" w:themeColor="text1"/>
          <w:lang w:val="kk-KZ"/>
        </w:rPr>
        <w:t xml:space="preserve"> </w:t>
      </w:r>
    </w:p>
    <w:p w:rsidR="0050075A" w:rsidRPr="009E766A" w:rsidRDefault="0050075A" w:rsidP="0050075A">
      <w:pPr>
        <w:spacing w:after="0" w:line="240" w:lineRule="auto"/>
        <w:ind w:firstLine="567"/>
        <w:jc w:val="both"/>
        <w:rPr>
          <w:b/>
          <w:color w:val="000000" w:themeColor="text1"/>
          <w:lang w:val="kk-KZ"/>
        </w:rPr>
      </w:pPr>
    </w:p>
    <w:p w:rsidR="0050075A" w:rsidRPr="009E766A" w:rsidRDefault="0050075A" w:rsidP="0050075A">
      <w:pPr>
        <w:spacing w:after="0" w:line="240" w:lineRule="auto"/>
        <w:ind w:firstLine="567"/>
        <w:jc w:val="center"/>
        <w:rPr>
          <w:i/>
          <w:color w:val="000000" w:themeColor="text1"/>
          <w:lang w:val="kk-KZ"/>
        </w:rPr>
      </w:pPr>
      <w:r w:rsidRPr="009E766A">
        <w:rPr>
          <w:i/>
          <w:color w:val="000000" w:themeColor="text1"/>
          <w:lang w:val="kk-KZ"/>
        </w:rPr>
        <w:t>әл - Фараби атындағы Қазақ Ұлттық Университеті, Алматы</w:t>
      </w:r>
    </w:p>
    <w:p w:rsidR="0050075A" w:rsidRPr="004E7F6B" w:rsidRDefault="0050075A" w:rsidP="0050075A">
      <w:pPr>
        <w:spacing w:after="0" w:line="240" w:lineRule="auto"/>
        <w:ind w:firstLine="567"/>
        <w:jc w:val="center"/>
        <w:rPr>
          <w:color w:val="000000" w:themeColor="text1"/>
          <w:u w:val="single"/>
          <w:lang w:val="kk-KZ"/>
        </w:rPr>
      </w:pPr>
      <w:r w:rsidRPr="00C170D1">
        <w:rPr>
          <w:color w:val="000000" w:themeColor="text1"/>
          <w:u w:val="single"/>
          <w:lang w:val="kk-KZ"/>
        </w:rPr>
        <w:t>nauryz_94.11@mail.ru</w:t>
      </w:r>
    </w:p>
    <w:p w:rsidR="002130B5" w:rsidRPr="004E7F6B" w:rsidRDefault="002130B5" w:rsidP="0050075A">
      <w:pPr>
        <w:spacing w:after="0" w:line="240" w:lineRule="auto"/>
        <w:ind w:firstLine="567"/>
        <w:jc w:val="center"/>
        <w:rPr>
          <w:color w:val="000000" w:themeColor="text1"/>
          <w:u w:val="single"/>
          <w:lang w:val="kk-KZ"/>
        </w:rPr>
      </w:pPr>
    </w:p>
    <w:p w:rsidR="00EF0FB6" w:rsidRDefault="00833474" w:rsidP="000C2107">
      <w:pPr>
        <w:pStyle w:val="a7"/>
        <w:ind w:firstLine="567"/>
        <w:jc w:val="both"/>
        <w:rPr>
          <w:color w:val="000000" w:themeColor="text1"/>
          <w:lang w:val="kk-KZ"/>
        </w:rPr>
      </w:pPr>
      <w:r>
        <w:rPr>
          <w:color w:val="000000" w:themeColor="text1"/>
          <w:lang w:val="kk-KZ"/>
        </w:rPr>
        <w:t>Қазіргі</w:t>
      </w:r>
      <w:r w:rsidR="000C2107">
        <w:rPr>
          <w:color w:val="000000" w:themeColor="text1"/>
          <w:lang w:val="kk-KZ"/>
        </w:rPr>
        <w:t xml:space="preserve"> таңда уран </w:t>
      </w:r>
      <w:r w:rsidR="0006681E">
        <w:rPr>
          <w:color w:val="000000" w:themeColor="text1"/>
          <w:lang w:val="kk-KZ"/>
        </w:rPr>
        <w:t>өндіру</w:t>
      </w:r>
      <w:r w:rsidR="00EF0FB6">
        <w:rPr>
          <w:color w:val="000000" w:themeColor="text1"/>
          <w:lang w:val="kk-KZ"/>
        </w:rPr>
        <w:t>ге энергетикалық мақсаттар тұрғысынан</w:t>
      </w:r>
      <w:r w:rsidR="0006681E">
        <w:rPr>
          <w:color w:val="000000" w:themeColor="text1"/>
          <w:lang w:val="kk-KZ"/>
        </w:rPr>
        <w:t xml:space="preserve"> дүние жүзінде </w:t>
      </w:r>
      <w:r w:rsidR="00EF0FB6">
        <w:rPr>
          <w:color w:val="000000" w:themeColor="text1"/>
          <w:lang w:val="kk-KZ"/>
        </w:rPr>
        <w:t>ерекше көңіл бөліне бастады.</w:t>
      </w:r>
      <w:r w:rsidR="0006681E">
        <w:rPr>
          <w:color w:val="000000" w:themeColor="text1"/>
          <w:lang w:val="kk-KZ"/>
        </w:rPr>
        <w:t xml:space="preserve"> </w:t>
      </w:r>
      <w:r w:rsidR="00DB3321">
        <w:rPr>
          <w:color w:val="000000" w:themeColor="text1"/>
          <w:lang w:val="kk-KZ"/>
        </w:rPr>
        <w:t xml:space="preserve">Уран </w:t>
      </w:r>
      <w:r w:rsidR="00C170D1">
        <w:rPr>
          <w:color w:val="000000" w:themeColor="text1"/>
          <w:lang w:val="kk-KZ"/>
        </w:rPr>
        <w:t xml:space="preserve">-  </w:t>
      </w:r>
      <w:r>
        <w:rPr>
          <w:color w:val="000000" w:themeColor="text1"/>
          <w:lang w:val="kk-KZ"/>
        </w:rPr>
        <w:t>ядро</w:t>
      </w:r>
      <w:r w:rsidR="0039170E">
        <w:rPr>
          <w:color w:val="000000" w:themeColor="text1"/>
          <w:lang w:val="kk-KZ"/>
        </w:rPr>
        <w:t xml:space="preserve">лық энергетиканың негізгі энергия </w:t>
      </w:r>
      <w:r w:rsidR="00EF0FB6">
        <w:rPr>
          <w:color w:val="000000" w:themeColor="text1"/>
          <w:lang w:val="kk-KZ"/>
        </w:rPr>
        <w:t>көзі болып табылады</w:t>
      </w:r>
      <w:r>
        <w:rPr>
          <w:color w:val="000000" w:themeColor="text1"/>
          <w:lang w:val="kk-KZ"/>
        </w:rPr>
        <w:t>.</w:t>
      </w:r>
      <w:r w:rsidR="00386909" w:rsidRPr="00386909">
        <w:rPr>
          <w:color w:val="000000" w:themeColor="text1"/>
          <w:lang w:val="kk-KZ"/>
        </w:rPr>
        <w:t xml:space="preserve"> </w:t>
      </w:r>
      <w:r w:rsidR="0006681E">
        <w:rPr>
          <w:color w:val="000000" w:themeColor="text1"/>
          <w:lang w:val="kk-KZ"/>
        </w:rPr>
        <w:t>Уран шикізатын өндіруде экологиялық және экономикалық тұрғыдан т</w:t>
      </w:r>
      <w:r w:rsidR="00EF0FB6">
        <w:rPr>
          <w:color w:val="000000" w:themeColor="text1"/>
          <w:lang w:val="kk-KZ"/>
        </w:rPr>
        <w:t>иімді</w:t>
      </w:r>
      <w:r w:rsidR="0006681E">
        <w:rPr>
          <w:color w:val="000000" w:themeColor="text1"/>
          <w:lang w:val="kk-KZ"/>
        </w:rPr>
        <w:t xml:space="preserve"> әдіс</w:t>
      </w:r>
      <w:r w:rsidR="00DD3B51">
        <w:rPr>
          <w:color w:val="000000" w:themeColor="text1"/>
          <w:lang w:val="kk-KZ"/>
        </w:rPr>
        <w:t>ке</w:t>
      </w:r>
      <w:r w:rsidR="0039170E">
        <w:rPr>
          <w:color w:val="000000" w:themeColor="text1"/>
          <w:lang w:val="kk-KZ"/>
        </w:rPr>
        <w:t xml:space="preserve"> айналған жерасты</w:t>
      </w:r>
      <w:r w:rsidR="0006681E">
        <w:rPr>
          <w:color w:val="000000" w:themeColor="text1"/>
          <w:lang w:val="kk-KZ"/>
        </w:rPr>
        <w:t xml:space="preserve"> </w:t>
      </w:r>
      <w:r w:rsidR="0039170E">
        <w:rPr>
          <w:color w:val="000000" w:themeColor="text1"/>
          <w:lang w:val="kk-KZ"/>
        </w:rPr>
        <w:t>шаймалау</w:t>
      </w:r>
      <w:r w:rsidR="0006681E">
        <w:rPr>
          <w:color w:val="000000" w:themeColor="text1"/>
          <w:lang w:val="kk-KZ"/>
        </w:rPr>
        <w:t xml:space="preserve"> әдісі</w:t>
      </w:r>
      <w:r w:rsidR="00EF0FB6">
        <w:rPr>
          <w:color w:val="000000" w:themeColor="text1"/>
          <w:lang w:val="kk-KZ"/>
        </w:rPr>
        <w:t>нің технологиясын дамыту</w:t>
      </w:r>
      <w:r w:rsidR="0006681E">
        <w:rPr>
          <w:color w:val="000000" w:themeColor="text1"/>
          <w:lang w:val="kk-KZ"/>
        </w:rPr>
        <w:t xml:space="preserve"> маңыз</w:t>
      </w:r>
      <w:r w:rsidR="0039170E">
        <w:rPr>
          <w:color w:val="000000" w:themeColor="text1"/>
          <w:lang w:val="kk-KZ"/>
        </w:rPr>
        <w:t>ды мәселенің бірі болып отыр</w:t>
      </w:r>
      <w:r w:rsidR="0006681E">
        <w:rPr>
          <w:color w:val="000000" w:themeColor="text1"/>
          <w:lang w:val="kk-KZ"/>
        </w:rPr>
        <w:t xml:space="preserve">. </w:t>
      </w:r>
    </w:p>
    <w:p w:rsidR="00DB3321" w:rsidRDefault="00EF0FB6" w:rsidP="000C2107">
      <w:pPr>
        <w:pStyle w:val="a7"/>
        <w:ind w:firstLine="567"/>
        <w:jc w:val="both"/>
        <w:rPr>
          <w:lang w:val="kk-KZ"/>
        </w:rPr>
      </w:pPr>
      <w:r>
        <w:rPr>
          <w:color w:val="000000" w:themeColor="text1"/>
          <w:lang w:val="kk-KZ"/>
        </w:rPr>
        <w:t xml:space="preserve">Алға қойған мақсат -  жылына </w:t>
      </w:r>
      <w:r w:rsidR="0006681E">
        <w:rPr>
          <w:color w:val="000000" w:themeColor="text1"/>
          <w:lang w:val="kk-KZ"/>
        </w:rPr>
        <w:t xml:space="preserve"> </w:t>
      </w:r>
      <w:r w:rsidR="001C6BBB">
        <w:rPr>
          <w:color w:val="000000" w:themeColor="text1"/>
          <w:lang w:val="kk-KZ"/>
        </w:rPr>
        <w:t xml:space="preserve">500 т </w:t>
      </w:r>
      <w:r w:rsidR="002B17C7">
        <w:rPr>
          <w:color w:val="000000" w:themeColor="text1"/>
          <w:lang w:val="kk-KZ"/>
        </w:rPr>
        <w:t>уран концентраты</w:t>
      </w:r>
      <w:r w:rsidR="000C2107">
        <w:rPr>
          <w:color w:val="000000" w:themeColor="text1"/>
          <w:lang w:val="kk-KZ"/>
        </w:rPr>
        <w:t>ның</w:t>
      </w:r>
      <w:r w:rsidR="001C6BBB">
        <w:rPr>
          <w:color w:val="000000" w:themeColor="text1"/>
          <w:lang w:val="kk-KZ"/>
        </w:rPr>
        <w:t xml:space="preserve"> алудағы </w:t>
      </w:r>
      <w:r w:rsidR="002B17C7">
        <w:rPr>
          <w:color w:val="000000" w:themeColor="text1"/>
          <w:lang w:val="kk-KZ"/>
        </w:rPr>
        <w:t xml:space="preserve">басты жобалаушы </w:t>
      </w:r>
      <w:r w:rsidR="0050178A" w:rsidRPr="0050178A">
        <w:rPr>
          <w:color w:val="000000" w:themeColor="text1"/>
          <w:lang w:val="kk-KZ"/>
        </w:rPr>
        <w:t xml:space="preserve">- </w:t>
      </w:r>
      <w:r w:rsidR="0050178A">
        <w:rPr>
          <w:iCs/>
          <w:color w:val="000000" w:themeColor="text1"/>
          <w:shd w:val="clear" w:color="auto" w:fill="FFFFFF"/>
          <w:lang w:val="kk-KZ"/>
        </w:rPr>
        <w:t>"Қазатомөнеркәсіп</w:t>
      </w:r>
      <w:r w:rsidR="00DB3321" w:rsidRPr="00DB3321">
        <w:rPr>
          <w:iCs/>
          <w:color w:val="000000" w:themeColor="text1"/>
          <w:shd w:val="clear" w:color="auto" w:fill="FFFFFF"/>
          <w:lang w:val="kk-KZ"/>
        </w:rPr>
        <w:t xml:space="preserve"> ұлттық атом компаниясы" акционерлік қоғамы</w:t>
      </w:r>
      <w:r w:rsidR="001C6BBB">
        <w:rPr>
          <w:iCs/>
          <w:color w:val="000000" w:themeColor="text1"/>
          <w:shd w:val="clear" w:color="auto" w:fill="FFFFFF"/>
          <w:lang w:val="kk-KZ"/>
        </w:rPr>
        <w:t>ның технологиялық үлгісін зерттеу</w:t>
      </w:r>
      <w:r w:rsidR="00DD3B51">
        <w:rPr>
          <w:iCs/>
          <w:color w:val="000000" w:themeColor="text1"/>
          <w:shd w:val="clear" w:color="auto" w:fill="FFFFFF"/>
          <w:lang w:val="kk-KZ"/>
        </w:rPr>
        <w:t xml:space="preserve"> болып табылады.</w:t>
      </w:r>
      <w:r w:rsidR="00386909" w:rsidRPr="00386909">
        <w:rPr>
          <w:iCs/>
          <w:color w:val="000000" w:themeColor="text1"/>
          <w:shd w:val="clear" w:color="auto" w:fill="FFFFFF"/>
          <w:lang w:val="kk-KZ"/>
        </w:rPr>
        <w:t xml:space="preserve"> </w:t>
      </w:r>
      <w:r w:rsidR="00DD3B51">
        <w:rPr>
          <w:iCs/>
          <w:color w:val="000000" w:themeColor="text1"/>
          <w:shd w:val="clear" w:color="auto" w:fill="FFFFFF"/>
          <w:lang w:val="kk-KZ"/>
        </w:rPr>
        <w:t>Мұнда</w:t>
      </w:r>
      <w:r w:rsidR="00110B2B">
        <w:rPr>
          <w:iCs/>
          <w:color w:val="000000" w:themeColor="text1"/>
          <w:shd w:val="clear" w:color="auto" w:fill="FFFFFF"/>
          <w:lang w:val="kk-KZ"/>
        </w:rPr>
        <w:t xml:space="preserve"> уранның қоры </w:t>
      </w:r>
      <w:r>
        <w:rPr>
          <w:iCs/>
          <w:color w:val="000000" w:themeColor="text1"/>
          <w:shd w:val="clear" w:color="auto" w:fill="FFFFFF"/>
          <w:lang w:val="kk-KZ"/>
        </w:rPr>
        <w:t xml:space="preserve">бойыша өндірілген өнім көлемі - </w:t>
      </w:r>
      <w:r w:rsidR="00110B2B" w:rsidRPr="00110B2B">
        <w:rPr>
          <w:iCs/>
          <w:color w:val="000000" w:themeColor="text1"/>
          <w:shd w:val="clear" w:color="auto" w:fill="FFFFFF"/>
          <w:lang w:val="kk-KZ"/>
        </w:rPr>
        <w:t xml:space="preserve">2001 жылы </w:t>
      </w:r>
      <w:r w:rsidR="00110B2B">
        <w:rPr>
          <w:iCs/>
          <w:color w:val="000000" w:themeColor="text1"/>
          <w:shd w:val="clear" w:color="auto" w:fill="FFFFFF"/>
          <w:lang w:val="kk-KZ"/>
        </w:rPr>
        <w:t xml:space="preserve">- </w:t>
      </w:r>
      <w:r w:rsidR="00110B2B" w:rsidRPr="00110B2B">
        <w:rPr>
          <w:iCs/>
          <w:color w:val="000000" w:themeColor="text1"/>
          <w:shd w:val="clear" w:color="auto" w:fill="FFFFFF"/>
          <w:lang w:val="kk-KZ"/>
        </w:rPr>
        <w:t>530,53 т,</w:t>
      </w:r>
      <w:r w:rsidR="004B7517" w:rsidRPr="004B7517">
        <w:rPr>
          <w:iCs/>
          <w:color w:val="000000" w:themeColor="text1"/>
          <w:shd w:val="clear" w:color="auto" w:fill="FFFFFF"/>
          <w:lang w:val="kk-KZ"/>
        </w:rPr>
        <w:t xml:space="preserve"> </w:t>
      </w:r>
      <w:r w:rsidR="00110B2B" w:rsidRPr="00110B2B">
        <w:rPr>
          <w:iCs/>
          <w:color w:val="000000" w:themeColor="text1"/>
          <w:shd w:val="clear" w:color="auto" w:fill="FFFFFF"/>
          <w:lang w:val="kk-KZ"/>
        </w:rPr>
        <w:t>200</w:t>
      </w:r>
      <w:r w:rsidR="00110B2B">
        <w:rPr>
          <w:iCs/>
          <w:color w:val="000000" w:themeColor="text1"/>
          <w:shd w:val="clear" w:color="auto" w:fill="FFFFFF"/>
          <w:lang w:val="kk-KZ"/>
        </w:rPr>
        <w:t>6 жылы - 1000</w:t>
      </w:r>
      <w:r w:rsidR="00DB3321" w:rsidRPr="00D7102B">
        <w:rPr>
          <w:lang w:val="kk-KZ"/>
        </w:rPr>
        <w:t xml:space="preserve"> </w:t>
      </w:r>
      <w:r w:rsidR="00110B2B">
        <w:rPr>
          <w:lang w:val="kk-KZ"/>
        </w:rPr>
        <w:t>т,</w:t>
      </w:r>
      <w:r w:rsidR="004B7517" w:rsidRPr="004B7517">
        <w:rPr>
          <w:lang w:val="kk-KZ"/>
        </w:rPr>
        <w:t xml:space="preserve"> </w:t>
      </w:r>
      <w:r w:rsidR="00110B2B">
        <w:rPr>
          <w:lang w:val="kk-KZ"/>
        </w:rPr>
        <w:t>2011 жылы</w:t>
      </w:r>
      <w:r w:rsidR="000C2107">
        <w:rPr>
          <w:lang w:val="kk-KZ"/>
        </w:rPr>
        <w:t xml:space="preserve"> -</w:t>
      </w:r>
      <w:r w:rsidR="00110B2B">
        <w:rPr>
          <w:lang w:val="kk-KZ"/>
        </w:rPr>
        <w:t xml:space="preserve"> 11079</w:t>
      </w:r>
      <w:r w:rsidR="00DD3B51">
        <w:rPr>
          <w:lang w:val="kk-KZ"/>
        </w:rPr>
        <w:t xml:space="preserve"> </w:t>
      </w:r>
      <w:r w:rsidR="00110B2B">
        <w:rPr>
          <w:lang w:val="kk-KZ"/>
        </w:rPr>
        <w:t>т, ал 2012 жылы - 11931 т құраған.</w:t>
      </w:r>
    </w:p>
    <w:p w:rsidR="006E0CCC" w:rsidRPr="000C2107" w:rsidRDefault="0050178A" w:rsidP="000C2107">
      <w:pPr>
        <w:pStyle w:val="a7"/>
        <w:ind w:firstLine="567"/>
        <w:jc w:val="both"/>
        <w:rPr>
          <w:lang w:val="kk-KZ"/>
        </w:rPr>
      </w:pPr>
      <w:r>
        <w:rPr>
          <w:lang w:val="kk-KZ"/>
        </w:rPr>
        <w:t>Бұл жоба</w:t>
      </w:r>
      <w:r w:rsidRPr="0050178A">
        <w:rPr>
          <w:lang w:val="kk-KZ"/>
        </w:rPr>
        <w:t>да</w:t>
      </w:r>
      <w:r w:rsidR="00DD3B51">
        <w:rPr>
          <w:lang w:val="kk-KZ"/>
        </w:rPr>
        <w:t xml:space="preserve"> </w:t>
      </w:r>
      <w:r w:rsidR="001C6BBB">
        <w:rPr>
          <w:lang w:val="kk-KZ"/>
        </w:rPr>
        <w:t xml:space="preserve">технологиялық үлгіні зерттеу барысында </w:t>
      </w:r>
      <w:r w:rsidR="00DD3B51" w:rsidRPr="00DD3B51">
        <w:rPr>
          <w:lang w:val="kk-KZ"/>
        </w:rPr>
        <w:t xml:space="preserve">уран концентратын жерасты </w:t>
      </w:r>
      <w:r w:rsidR="0039170E">
        <w:rPr>
          <w:lang w:val="kk-KZ"/>
        </w:rPr>
        <w:t>шаймала</w:t>
      </w:r>
      <w:r w:rsidR="00386909">
        <w:rPr>
          <w:lang w:val="kk-KZ"/>
        </w:rPr>
        <w:t xml:space="preserve">у әдісімен өндіру </w:t>
      </w:r>
      <w:r>
        <w:rPr>
          <w:lang w:val="kk-KZ"/>
        </w:rPr>
        <w:t>болып табылған.</w:t>
      </w:r>
      <w:r w:rsidR="00DD3B51">
        <w:rPr>
          <w:lang w:val="kk-KZ"/>
        </w:rPr>
        <w:t xml:space="preserve"> </w:t>
      </w:r>
      <w:r w:rsidR="0024270D">
        <w:rPr>
          <w:lang w:val="kk-KZ"/>
        </w:rPr>
        <w:t xml:space="preserve">Концентрациясы </w:t>
      </w:r>
      <w:r w:rsidR="0024270D" w:rsidRPr="0024270D">
        <w:rPr>
          <w:lang w:val="kk-KZ"/>
        </w:rPr>
        <w:t>35,0% - уран, 92,5% - к</w:t>
      </w:r>
      <w:r w:rsidR="0024270D">
        <w:rPr>
          <w:lang w:val="kk-KZ"/>
        </w:rPr>
        <w:t>үкірт қышқылы,</w:t>
      </w:r>
      <w:r w:rsidR="0004383E">
        <w:rPr>
          <w:lang w:val="kk-KZ"/>
        </w:rPr>
        <w:t xml:space="preserve"> </w:t>
      </w:r>
      <w:r w:rsidR="0024270D" w:rsidRPr="0024270D">
        <w:rPr>
          <w:lang w:val="kk-KZ"/>
        </w:rPr>
        <w:t>34,0% - аммиак селитра</w:t>
      </w:r>
      <w:r w:rsidR="00EF0FB6">
        <w:rPr>
          <w:lang w:val="kk-KZ"/>
        </w:rPr>
        <w:t>сын</w:t>
      </w:r>
      <w:r w:rsidR="0024270D" w:rsidRPr="0024270D">
        <w:rPr>
          <w:lang w:val="kk-KZ"/>
        </w:rPr>
        <w:t xml:space="preserve"> ж</w:t>
      </w:r>
      <w:r w:rsidR="0024270D">
        <w:rPr>
          <w:lang w:val="kk-KZ"/>
        </w:rPr>
        <w:t xml:space="preserve">әне </w:t>
      </w:r>
      <w:r w:rsidR="0024270D" w:rsidRPr="0024270D">
        <w:rPr>
          <w:lang w:val="kk-KZ"/>
        </w:rPr>
        <w:t xml:space="preserve">44,0 % - </w:t>
      </w:r>
      <w:r w:rsidR="0024270D">
        <w:rPr>
          <w:lang w:val="kk-KZ"/>
        </w:rPr>
        <w:t>на</w:t>
      </w:r>
      <w:r w:rsidR="0039170E">
        <w:rPr>
          <w:lang w:val="kk-KZ"/>
        </w:rPr>
        <w:t>трий гидроксиді алынған. Үрдіс</w:t>
      </w:r>
      <w:r w:rsidR="0024270D">
        <w:rPr>
          <w:lang w:val="kk-KZ"/>
        </w:rPr>
        <w:t xml:space="preserve"> сорбционды</w:t>
      </w:r>
      <w:r w:rsidR="0024270D" w:rsidRPr="0024270D">
        <w:rPr>
          <w:lang w:val="kk-KZ"/>
        </w:rPr>
        <w:t xml:space="preserve"> -</w:t>
      </w:r>
      <w:r w:rsidR="0024270D">
        <w:rPr>
          <w:lang w:val="kk-KZ"/>
        </w:rPr>
        <w:t xml:space="preserve"> десорбционд</w:t>
      </w:r>
      <w:r w:rsidR="0036036A">
        <w:rPr>
          <w:lang w:val="kk-KZ"/>
        </w:rPr>
        <w:t xml:space="preserve">ы </w:t>
      </w:r>
      <w:r w:rsidR="00EF0FB6">
        <w:rPr>
          <w:lang w:val="kk-KZ"/>
        </w:rPr>
        <w:t xml:space="preserve"> технологиялық  қондырғыда </w:t>
      </w:r>
      <w:r w:rsidR="0036036A">
        <w:rPr>
          <w:lang w:val="kk-KZ"/>
        </w:rPr>
        <w:t xml:space="preserve"> </w:t>
      </w:r>
      <w:r w:rsidR="004B7517">
        <w:rPr>
          <w:lang w:val="kk-KZ"/>
        </w:rPr>
        <w:t>жүргізі</w:t>
      </w:r>
      <w:r w:rsidR="0039170E">
        <w:rPr>
          <w:lang w:val="kk-KZ"/>
        </w:rPr>
        <w:t>леді</w:t>
      </w:r>
      <w:r w:rsidR="004B7517" w:rsidRPr="0039170E">
        <w:rPr>
          <w:lang w:val="kk-KZ"/>
        </w:rPr>
        <w:t xml:space="preserve"> ж</w:t>
      </w:r>
      <w:r w:rsidR="004B7517">
        <w:rPr>
          <w:lang w:val="kk-KZ"/>
        </w:rPr>
        <w:t>әне</w:t>
      </w:r>
      <w:r>
        <w:rPr>
          <w:lang w:val="kk-KZ"/>
        </w:rPr>
        <w:t xml:space="preserve"> келесідей </w:t>
      </w:r>
      <w:r w:rsidR="00386909">
        <w:rPr>
          <w:lang w:val="kk-KZ"/>
        </w:rPr>
        <w:t>сатылардан құралған</w:t>
      </w:r>
      <w:r w:rsidR="0039170E">
        <w:rPr>
          <w:lang w:val="kk-KZ"/>
        </w:rPr>
        <w:t xml:space="preserve">: </w:t>
      </w:r>
      <w:r w:rsidR="0036036A" w:rsidRPr="0036036A">
        <w:rPr>
          <w:lang w:val="kk-KZ"/>
        </w:rPr>
        <w:t>IRA-910Cl</w:t>
      </w:r>
      <w:r w:rsidR="0039170E">
        <w:rPr>
          <w:lang w:val="kk-KZ"/>
        </w:rPr>
        <w:t xml:space="preserve"> </w:t>
      </w:r>
      <w:r w:rsidR="00EF0FB6">
        <w:rPr>
          <w:lang w:val="kk-KZ"/>
        </w:rPr>
        <w:t>маркалы</w:t>
      </w:r>
      <w:r w:rsidR="0039170E">
        <w:rPr>
          <w:lang w:val="kk-KZ"/>
        </w:rPr>
        <w:t xml:space="preserve"> күшті негізді аниониттер қатысында комплексті уранил-иондарының сорбционды шығарылуы, </w:t>
      </w:r>
      <w:r w:rsidR="0036036A">
        <w:rPr>
          <w:lang w:val="kk-KZ"/>
        </w:rPr>
        <w:t>уранил</w:t>
      </w:r>
      <w:r w:rsidR="0036036A" w:rsidRPr="0036036A">
        <w:rPr>
          <w:lang w:val="kk-KZ"/>
        </w:rPr>
        <w:t xml:space="preserve"> - </w:t>
      </w:r>
      <w:r w:rsidR="0039170E">
        <w:rPr>
          <w:lang w:val="kk-KZ"/>
        </w:rPr>
        <w:t>иондарының нитратты ерітінділермен десорбциясы</w:t>
      </w:r>
      <w:r w:rsidR="00EF0FB6">
        <w:rPr>
          <w:lang w:val="kk-KZ"/>
        </w:rPr>
        <w:t xml:space="preserve"> төмендегі схема бойынша</w:t>
      </w:r>
      <w:r w:rsidR="00935862">
        <w:rPr>
          <w:lang w:val="kk-KZ"/>
        </w:rPr>
        <w:t xml:space="preserve"> іске асады</w:t>
      </w:r>
      <w:r w:rsidR="000C2107" w:rsidRPr="000C2107">
        <w:rPr>
          <w:lang w:val="kk-KZ"/>
        </w:rPr>
        <w:t>:</w:t>
      </w:r>
    </w:p>
    <w:p w:rsidR="000C2107" w:rsidRDefault="000C2107" w:rsidP="0050178A">
      <w:pPr>
        <w:pStyle w:val="a7"/>
        <w:ind w:firstLine="567"/>
        <w:jc w:val="center"/>
      </w:pPr>
      <w:r>
        <w:object w:dxaOrig="5756" w:dyaOrig="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.75pt;height:23.25pt" o:ole="">
            <v:imagedata r:id="rId6" o:title=""/>
          </v:shape>
          <o:OLEObject Type="Embed" ProgID="ChemDraw.Document.6.0" ShapeID="_x0000_i1025" DrawAspect="Content" ObjectID="_1492432993" r:id="rId7"/>
        </w:object>
      </w:r>
    </w:p>
    <w:p w:rsidR="0039170E" w:rsidRPr="000C2107" w:rsidRDefault="0036036A" w:rsidP="000C2107">
      <w:pPr>
        <w:pStyle w:val="a7"/>
        <w:jc w:val="both"/>
      </w:pPr>
      <w:r w:rsidRPr="0039170E">
        <w:rPr>
          <w:lang w:val="kk-KZ"/>
        </w:rPr>
        <w:t>NaOH</w:t>
      </w:r>
      <w:r w:rsidR="0039170E">
        <w:rPr>
          <w:lang w:val="kk-KZ"/>
        </w:rPr>
        <w:t xml:space="preserve"> ерітінді</w:t>
      </w:r>
      <w:r w:rsidR="00935862">
        <w:rPr>
          <w:lang w:val="kk-KZ"/>
        </w:rPr>
        <w:t>сім</w:t>
      </w:r>
      <w:r w:rsidR="0039170E">
        <w:rPr>
          <w:lang w:val="kk-KZ"/>
        </w:rPr>
        <w:t>ен тұндыру арқылы уранды концентрлеу</w:t>
      </w:r>
      <w:r>
        <w:rPr>
          <w:lang w:val="kk-KZ"/>
        </w:rPr>
        <w:t>,</w:t>
      </w:r>
      <w:r w:rsidR="0039170E" w:rsidRPr="0039170E">
        <w:rPr>
          <w:lang w:val="kk-KZ"/>
        </w:rPr>
        <w:t xml:space="preserve"> </w:t>
      </w:r>
      <w:r w:rsidR="00935862">
        <w:rPr>
          <w:lang w:val="kk-KZ"/>
        </w:rPr>
        <w:t>негізгі тауарлы өнім болып табылатын -</w:t>
      </w:r>
      <w:r w:rsidR="0039170E" w:rsidRPr="0039170E">
        <w:rPr>
          <w:lang w:val="kk-KZ"/>
        </w:rPr>
        <w:t>"</w:t>
      </w:r>
      <w:r w:rsidR="0039170E">
        <w:rPr>
          <w:lang w:val="kk-KZ"/>
        </w:rPr>
        <w:t>сары кек</w:t>
      </w:r>
      <w:r w:rsidR="0039170E" w:rsidRPr="0039170E">
        <w:rPr>
          <w:lang w:val="kk-KZ"/>
        </w:rPr>
        <w:t>"</w:t>
      </w:r>
      <w:r w:rsidR="000C2107">
        <w:rPr>
          <w:lang w:val="kk-KZ"/>
        </w:rPr>
        <w:t xml:space="preserve"> алу мақсатындағы фильтр</w:t>
      </w:r>
      <w:r w:rsidR="00935862">
        <w:rPr>
          <w:lang w:val="kk-KZ"/>
        </w:rPr>
        <w:t>леуші агент</w:t>
      </w:r>
      <w:r w:rsidR="000C2107">
        <w:rPr>
          <w:lang w:val="kk-KZ"/>
        </w:rPr>
        <w:t xml:space="preserve"> болып табыла</w:t>
      </w:r>
      <w:r w:rsidR="00935862">
        <w:rPr>
          <w:lang w:val="kk-KZ"/>
        </w:rPr>
        <w:t>ды</w:t>
      </w:r>
      <w:r w:rsidR="000C2107">
        <w:rPr>
          <w:lang w:val="kk-KZ"/>
        </w:rPr>
        <w:t>.</w:t>
      </w:r>
    </w:p>
    <w:p w:rsidR="00935862" w:rsidRDefault="0039170E" w:rsidP="000C2107">
      <w:pPr>
        <w:pStyle w:val="a7"/>
        <w:ind w:firstLine="567"/>
        <w:jc w:val="both"/>
        <w:rPr>
          <w:color w:val="000000" w:themeColor="text1"/>
          <w:lang w:val="kk-KZ"/>
        </w:rPr>
      </w:pPr>
      <w:r>
        <w:rPr>
          <w:lang w:val="kk-KZ"/>
        </w:rPr>
        <w:t xml:space="preserve">Сонымен, </w:t>
      </w:r>
      <w:r w:rsidR="0004383E">
        <w:rPr>
          <w:lang w:val="kk-KZ"/>
        </w:rPr>
        <w:t>ж</w:t>
      </w:r>
      <w:r w:rsidR="0036036A" w:rsidRPr="0004383E">
        <w:rPr>
          <w:lang w:val="kk-KZ"/>
        </w:rPr>
        <w:t>о</w:t>
      </w:r>
      <w:r w:rsidR="0036036A">
        <w:rPr>
          <w:lang w:val="kk-KZ"/>
        </w:rPr>
        <w:t>ғарыда</w:t>
      </w:r>
      <w:r>
        <w:rPr>
          <w:lang w:val="kk-KZ"/>
        </w:rPr>
        <w:t>ғы</w:t>
      </w:r>
      <w:r w:rsidR="0004383E">
        <w:rPr>
          <w:lang w:val="kk-KZ"/>
        </w:rPr>
        <w:t xml:space="preserve"> үрдіс қарапайым болған</w:t>
      </w:r>
      <w:r w:rsidR="004B7517">
        <w:rPr>
          <w:lang w:val="kk-KZ"/>
        </w:rPr>
        <w:t>ы</w:t>
      </w:r>
      <w:r w:rsidR="0004383E">
        <w:rPr>
          <w:lang w:val="kk-KZ"/>
        </w:rPr>
        <w:t xml:space="preserve">мен, алынатын оксидке </w:t>
      </w:r>
      <w:r w:rsidR="004B7517" w:rsidRPr="004B7517">
        <w:rPr>
          <w:lang w:val="kk-KZ"/>
        </w:rPr>
        <w:t>(U</w:t>
      </w:r>
      <w:r w:rsidR="004B7517" w:rsidRPr="004B7517">
        <w:rPr>
          <w:vertAlign w:val="subscript"/>
          <w:lang w:val="kk-KZ"/>
        </w:rPr>
        <w:t>3</w:t>
      </w:r>
      <w:r w:rsidR="004B7517" w:rsidRPr="004B7517">
        <w:rPr>
          <w:lang w:val="kk-KZ"/>
        </w:rPr>
        <w:t>O</w:t>
      </w:r>
      <w:r w:rsidR="004B7517" w:rsidRPr="004B7517">
        <w:rPr>
          <w:vertAlign w:val="subscript"/>
          <w:lang w:val="kk-KZ"/>
        </w:rPr>
        <w:t>8</w:t>
      </w:r>
      <w:r w:rsidR="004B7517" w:rsidRPr="004B7517">
        <w:rPr>
          <w:lang w:val="kk-KZ"/>
        </w:rPr>
        <w:t xml:space="preserve">) </w:t>
      </w:r>
      <w:r>
        <w:rPr>
          <w:lang w:val="kk-KZ"/>
        </w:rPr>
        <w:t>физикалық параметрлер</w:t>
      </w:r>
      <w:r w:rsidR="004B7517" w:rsidRPr="004B7517">
        <w:rPr>
          <w:lang w:val="kk-KZ"/>
        </w:rPr>
        <w:t xml:space="preserve"> (</w:t>
      </w:r>
      <w:r w:rsidR="004B7517">
        <w:rPr>
          <w:lang w:val="kk-KZ"/>
        </w:rPr>
        <w:t xml:space="preserve"> температура, оксидтің көтерілу</w:t>
      </w:r>
      <w:r w:rsidR="00935862">
        <w:rPr>
          <w:lang w:val="kk-KZ"/>
        </w:rPr>
        <w:t>і</w:t>
      </w:r>
      <w:r w:rsidR="004B7517">
        <w:rPr>
          <w:lang w:val="kk-KZ"/>
        </w:rPr>
        <w:t xml:space="preserve">, вакуум жылдамдығы </w:t>
      </w:r>
      <w:r w:rsidR="004B7517" w:rsidRPr="004B7517">
        <w:rPr>
          <w:lang w:val="kk-KZ"/>
        </w:rPr>
        <w:t>)</w:t>
      </w:r>
      <w:r w:rsidR="0004383E">
        <w:rPr>
          <w:lang w:val="kk-KZ"/>
        </w:rPr>
        <w:t xml:space="preserve"> </w:t>
      </w:r>
      <w:r w:rsidR="004B7517">
        <w:rPr>
          <w:lang w:val="kk-KZ"/>
        </w:rPr>
        <w:t>әсер</w:t>
      </w:r>
      <w:r>
        <w:rPr>
          <w:lang w:val="kk-KZ"/>
        </w:rPr>
        <w:t xml:space="preserve"> етеді</w:t>
      </w:r>
      <w:r w:rsidR="004B7517">
        <w:rPr>
          <w:lang w:val="kk-KZ"/>
        </w:rPr>
        <w:t>.</w:t>
      </w:r>
      <w:r w:rsidR="00386909" w:rsidRPr="00386909">
        <w:rPr>
          <w:color w:val="000000" w:themeColor="text1"/>
          <w:lang w:val="kk-KZ"/>
        </w:rPr>
        <w:t xml:space="preserve"> </w:t>
      </w:r>
      <w:r w:rsidR="00386909" w:rsidRPr="002B17C7">
        <w:rPr>
          <w:color w:val="000000" w:themeColor="text1"/>
          <w:lang w:val="kk-KZ"/>
        </w:rPr>
        <w:t>"Сары</w:t>
      </w:r>
      <w:r w:rsidR="00386909">
        <w:rPr>
          <w:color w:val="000000" w:themeColor="text1"/>
          <w:lang w:val="kk-KZ"/>
        </w:rPr>
        <w:t xml:space="preserve"> </w:t>
      </w:r>
      <w:r>
        <w:rPr>
          <w:color w:val="000000" w:themeColor="text1"/>
          <w:lang w:val="kk-KZ"/>
        </w:rPr>
        <w:t>ке</w:t>
      </w:r>
      <w:r w:rsidR="00386909" w:rsidRPr="002B17C7">
        <w:rPr>
          <w:color w:val="000000" w:themeColor="text1"/>
          <w:lang w:val="kk-KZ"/>
        </w:rPr>
        <w:t>к"</w:t>
      </w:r>
      <w:r w:rsidR="00386909">
        <w:rPr>
          <w:color w:val="000000" w:themeColor="text1"/>
          <w:lang w:val="kk-KZ"/>
        </w:rPr>
        <w:t xml:space="preserve"> </w:t>
      </w:r>
      <w:r w:rsidR="00386909" w:rsidRPr="00386909">
        <w:rPr>
          <w:color w:val="000000" w:themeColor="text1"/>
          <w:lang w:val="kk-KZ"/>
        </w:rPr>
        <w:t>(</w:t>
      </w:r>
      <w:r w:rsidR="00386909" w:rsidRPr="004B7517">
        <w:rPr>
          <w:lang w:val="kk-KZ"/>
        </w:rPr>
        <w:t>U</w:t>
      </w:r>
      <w:r w:rsidR="00386909" w:rsidRPr="004B7517">
        <w:rPr>
          <w:vertAlign w:val="subscript"/>
          <w:lang w:val="kk-KZ"/>
        </w:rPr>
        <w:t>3</w:t>
      </w:r>
      <w:r w:rsidR="00386909" w:rsidRPr="004B7517">
        <w:rPr>
          <w:lang w:val="kk-KZ"/>
        </w:rPr>
        <w:t>O</w:t>
      </w:r>
      <w:r w:rsidR="00386909" w:rsidRPr="004B7517">
        <w:rPr>
          <w:vertAlign w:val="subscript"/>
          <w:lang w:val="kk-KZ"/>
        </w:rPr>
        <w:t>8</w:t>
      </w:r>
      <w:r w:rsidR="00386909" w:rsidRPr="00386909">
        <w:rPr>
          <w:color w:val="000000" w:themeColor="text1"/>
          <w:lang w:val="kk-KZ"/>
        </w:rPr>
        <w:t>)</w:t>
      </w:r>
      <w:r w:rsidR="00386909">
        <w:rPr>
          <w:color w:val="000000" w:themeColor="text1"/>
          <w:lang w:val="kk-KZ"/>
        </w:rPr>
        <w:t xml:space="preserve"> құрамын</w:t>
      </w:r>
      <w:r>
        <w:rPr>
          <w:color w:val="000000" w:themeColor="text1"/>
          <w:lang w:val="kk-KZ"/>
        </w:rPr>
        <w:t>да</w:t>
      </w:r>
      <w:r w:rsidR="00386909">
        <w:rPr>
          <w:color w:val="000000" w:themeColor="text1"/>
          <w:lang w:val="kk-KZ"/>
        </w:rPr>
        <w:t xml:space="preserve"> уранилгидроксид, уранилсульфат, натрийдің пара</w:t>
      </w:r>
      <w:r w:rsidR="000C2107">
        <w:rPr>
          <w:color w:val="000000" w:themeColor="text1"/>
          <w:lang w:val="kk-KZ"/>
        </w:rPr>
        <w:t xml:space="preserve"> </w:t>
      </w:r>
      <w:r w:rsidR="00386909" w:rsidRPr="002B17C7">
        <w:rPr>
          <w:color w:val="000000" w:themeColor="text1"/>
          <w:lang w:val="kk-KZ"/>
        </w:rPr>
        <w:t>-</w:t>
      </w:r>
      <w:r>
        <w:rPr>
          <w:color w:val="000000" w:themeColor="text1"/>
          <w:lang w:val="kk-KZ"/>
        </w:rPr>
        <w:t xml:space="preserve"> уранат</w:t>
      </w:r>
      <w:r w:rsidR="00935862">
        <w:rPr>
          <w:color w:val="000000" w:themeColor="text1"/>
          <w:lang w:val="kk-KZ"/>
        </w:rPr>
        <w:t>ы</w:t>
      </w:r>
      <w:r>
        <w:rPr>
          <w:color w:val="000000" w:themeColor="text1"/>
          <w:lang w:val="kk-KZ"/>
        </w:rPr>
        <w:t>, уранил пероксид</w:t>
      </w:r>
      <w:r w:rsidR="00935862">
        <w:rPr>
          <w:color w:val="000000" w:themeColor="text1"/>
          <w:lang w:val="kk-KZ"/>
        </w:rPr>
        <w:t>і</w:t>
      </w:r>
      <w:r>
        <w:rPr>
          <w:color w:val="000000" w:themeColor="text1"/>
          <w:lang w:val="kk-KZ"/>
        </w:rPr>
        <w:t xml:space="preserve"> болады</w:t>
      </w:r>
      <w:r w:rsidR="00386909">
        <w:rPr>
          <w:color w:val="000000" w:themeColor="text1"/>
          <w:lang w:val="kk-KZ"/>
        </w:rPr>
        <w:t>.</w:t>
      </w:r>
      <w:r w:rsidR="002130B5">
        <w:rPr>
          <w:color w:val="000000" w:themeColor="text1"/>
          <w:lang w:val="kk-KZ"/>
        </w:rPr>
        <w:t xml:space="preserve"> </w:t>
      </w:r>
    </w:p>
    <w:p w:rsidR="00DB3321" w:rsidRDefault="00935862" w:rsidP="0050075A">
      <w:pPr>
        <w:pStyle w:val="a7"/>
        <w:ind w:firstLine="567"/>
        <w:jc w:val="both"/>
        <w:rPr>
          <w:lang w:val="kk-KZ"/>
        </w:rPr>
      </w:pPr>
      <w:r>
        <w:rPr>
          <w:iCs/>
          <w:color w:val="000000" w:themeColor="text1"/>
          <w:shd w:val="clear" w:color="auto" w:fill="FFFFFF"/>
          <w:lang w:val="kk-KZ"/>
        </w:rPr>
        <w:t>"Қазатомөнеркәсіп</w:t>
      </w:r>
      <w:r w:rsidRPr="00DB3321">
        <w:rPr>
          <w:iCs/>
          <w:color w:val="000000" w:themeColor="text1"/>
          <w:shd w:val="clear" w:color="auto" w:fill="FFFFFF"/>
          <w:lang w:val="kk-KZ"/>
        </w:rPr>
        <w:t>"</w:t>
      </w:r>
      <w:r>
        <w:rPr>
          <w:iCs/>
          <w:color w:val="000000" w:themeColor="text1"/>
          <w:shd w:val="clear" w:color="auto" w:fill="FFFFFF"/>
          <w:lang w:val="kk-KZ"/>
        </w:rPr>
        <w:t xml:space="preserve"> ҰАК</w:t>
      </w:r>
      <w:r w:rsidRPr="00DB3321">
        <w:rPr>
          <w:iCs/>
          <w:color w:val="000000" w:themeColor="text1"/>
          <w:shd w:val="clear" w:color="auto" w:fill="FFFFFF"/>
          <w:lang w:val="kk-KZ"/>
        </w:rPr>
        <w:t xml:space="preserve"> акционерлік қоғамы</w:t>
      </w:r>
      <w:r>
        <w:rPr>
          <w:iCs/>
          <w:color w:val="000000" w:themeColor="text1"/>
          <w:shd w:val="clear" w:color="auto" w:fill="FFFFFF"/>
          <w:lang w:val="kk-KZ"/>
        </w:rPr>
        <w:t>ның технологиялық үлгісімен танысу арқылы а</w:t>
      </w:r>
      <w:r w:rsidR="000C2107">
        <w:rPr>
          <w:color w:val="000000" w:themeColor="text1"/>
          <w:lang w:val="kk-KZ"/>
        </w:rPr>
        <w:t xml:space="preserve">том электрстанциясында </w:t>
      </w:r>
      <w:r w:rsidR="000C2107" w:rsidRPr="00935862">
        <w:rPr>
          <w:color w:val="000000" w:themeColor="text1"/>
          <w:lang w:val="kk-KZ"/>
        </w:rPr>
        <w:t>(АЭС) отын рет</w:t>
      </w:r>
      <w:r w:rsidR="000C2107">
        <w:rPr>
          <w:color w:val="000000" w:themeColor="text1"/>
          <w:lang w:val="kk-KZ"/>
        </w:rPr>
        <w:t>інде пайдалан</w:t>
      </w:r>
      <w:r>
        <w:rPr>
          <w:color w:val="000000" w:themeColor="text1"/>
          <w:lang w:val="kk-KZ"/>
        </w:rPr>
        <w:t>у мақсатында алынатын өнім технологиясы бойынша жылына  500 т уран концентратының алудағы басты жоба жасалып, техника-экономикалық есептеулер жүргізіліп, сорбциялық колонналар саны анықталды.</w:t>
      </w:r>
    </w:p>
    <w:p w:rsidR="00DB3321" w:rsidRDefault="00DB3321" w:rsidP="0050075A">
      <w:pPr>
        <w:pStyle w:val="a7"/>
        <w:ind w:firstLine="567"/>
        <w:jc w:val="both"/>
        <w:rPr>
          <w:lang w:val="kk-KZ"/>
        </w:rPr>
      </w:pPr>
    </w:p>
    <w:p w:rsidR="00DB3321" w:rsidRDefault="00DB3321" w:rsidP="0050075A">
      <w:pPr>
        <w:pStyle w:val="a7"/>
        <w:ind w:firstLine="567"/>
        <w:jc w:val="both"/>
        <w:rPr>
          <w:lang w:val="kk-KZ"/>
        </w:rPr>
      </w:pPr>
    </w:p>
    <w:p w:rsidR="0050075A" w:rsidRPr="00D7102B" w:rsidRDefault="0050075A" w:rsidP="0050075A">
      <w:pPr>
        <w:pStyle w:val="a7"/>
        <w:ind w:firstLine="567"/>
        <w:rPr>
          <w:color w:val="000000" w:themeColor="text1"/>
          <w:lang w:val="kk-KZ"/>
        </w:rPr>
      </w:pPr>
    </w:p>
    <w:p w:rsidR="00A96678" w:rsidRPr="0050075A" w:rsidRDefault="00A96678">
      <w:pPr>
        <w:rPr>
          <w:lang w:val="kk-KZ"/>
        </w:rPr>
      </w:pPr>
    </w:p>
    <w:sectPr w:rsidR="00A96678" w:rsidRPr="0050075A" w:rsidSect="00B02E59">
      <w:pgSz w:w="11906" w:h="16838"/>
      <w:pgMar w:top="1134" w:right="70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C46D0" w:rsidRDefault="00FC46D0" w:rsidP="0050075A">
      <w:pPr>
        <w:spacing w:after="0" w:line="240" w:lineRule="auto"/>
      </w:pPr>
      <w:r>
        <w:separator/>
      </w:r>
    </w:p>
  </w:endnote>
  <w:endnote w:type="continuationSeparator" w:id="1">
    <w:p w:rsidR="00FC46D0" w:rsidRDefault="00FC46D0" w:rsidP="005007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C46D0" w:rsidRDefault="00FC46D0" w:rsidP="0050075A">
      <w:pPr>
        <w:spacing w:after="0" w:line="240" w:lineRule="auto"/>
      </w:pPr>
      <w:r>
        <w:separator/>
      </w:r>
    </w:p>
  </w:footnote>
  <w:footnote w:type="continuationSeparator" w:id="1">
    <w:p w:rsidR="00FC46D0" w:rsidRDefault="00FC46D0" w:rsidP="0050075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0075A"/>
    <w:rsid w:val="00002F27"/>
    <w:rsid w:val="000036A3"/>
    <w:rsid w:val="00003F71"/>
    <w:rsid w:val="00005761"/>
    <w:rsid w:val="00006A2D"/>
    <w:rsid w:val="00010E98"/>
    <w:rsid w:val="000111C5"/>
    <w:rsid w:val="00011440"/>
    <w:rsid w:val="00012E7D"/>
    <w:rsid w:val="00013495"/>
    <w:rsid w:val="00016190"/>
    <w:rsid w:val="00020296"/>
    <w:rsid w:val="00022671"/>
    <w:rsid w:val="0002357C"/>
    <w:rsid w:val="00024359"/>
    <w:rsid w:val="0002487E"/>
    <w:rsid w:val="00025219"/>
    <w:rsid w:val="0003168B"/>
    <w:rsid w:val="00031788"/>
    <w:rsid w:val="00032DF8"/>
    <w:rsid w:val="00033A8D"/>
    <w:rsid w:val="00034FCF"/>
    <w:rsid w:val="000356B2"/>
    <w:rsid w:val="00035B77"/>
    <w:rsid w:val="00036166"/>
    <w:rsid w:val="0003673A"/>
    <w:rsid w:val="000406F5"/>
    <w:rsid w:val="000408C1"/>
    <w:rsid w:val="00040D6D"/>
    <w:rsid w:val="00043321"/>
    <w:rsid w:val="0004375E"/>
    <w:rsid w:val="0004383E"/>
    <w:rsid w:val="00043C5A"/>
    <w:rsid w:val="00046580"/>
    <w:rsid w:val="00051B37"/>
    <w:rsid w:val="00051FDD"/>
    <w:rsid w:val="00052F5E"/>
    <w:rsid w:val="000565B4"/>
    <w:rsid w:val="00057806"/>
    <w:rsid w:val="00060401"/>
    <w:rsid w:val="000605A4"/>
    <w:rsid w:val="00063BD4"/>
    <w:rsid w:val="00063DCF"/>
    <w:rsid w:val="0006681E"/>
    <w:rsid w:val="00066C01"/>
    <w:rsid w:val="00070031"/>
    <w:rsid w:val="00071EB0"/>
    <w:rsid w:val="000731C4"/>
    <w:rsid w:val="000734FB"/>
    <w:rsid w:val="0007406C"/>
    <w:rsid w:val="00074943"/>
    <w:rsid w:val="00074B50"/>
    <w:rsid w:val="0007555D"/>
    <w:rsid w:val="00075E50"/>
    <w:rsid w:val="00083332"/>
    <w:rsid w:val="00084BCB"/>
    <w:rsid w:val="000861D5"/>
    <w:rsid w:val="0008722A"/>
    <w:rsid w:val="000907F4"/>
    <w:rsid w:val="00090A8F"/>
    <w:rsid w:val="00090CF7"/>
    <w:rsid w:val="000918D7"/>
    <w:rsid w:val="00092066"/>
    <w:rsid w:val="0009455E"/>
    <w:rsid w:val="00095145"/>
    <w:rsid w:val="0009698C"/>
    <w:rsid w:val="000A1993"/>
    <w:rsid w:val="000A3367"/>
    <w:rsid w:val="000A3944"/>
    <w:rsid w:val="000A3BBF"/>
    <w:rsid w:val="000A3BD7"/>
    <w:rsid w:val="000A5EF4"/>
    <w:rsid w:val="000A755F"/>
    <w:rsid w:val="000A78EA"/>
    <w:rsid w:val="000B119A"/>
    <w:rsid w:val="000B11A2"/>
    <w:rsid w:val="000B18FC"/>
    <w:rsid w:val="000B2667"/>
    <w:rsid w:val="000B30FB"/>
    <w:rsid w:val="000B3905"/>
    <w:rsid w:val="000B4B46"/>
    <w:rsid w:val="000B4D88"/>
    <w:rsid w:val="000B51E0"/>
    <w:rsid w:val="000B57ED"/>
    <w:rsid w:val="000C1D34"/>
    <w:rsid w:val="000C2048"/>
    <w:rsid w:val="000C2107"/>
    <w:rsid w:val="000C4FC3"/>
    <w:rsid w:val="000C6341"/>
    <w:rsid w:val="000C648E"/>
    <w:rsid w:val="000C6D17"/>
    <w:rsid w:val="000C7E9C"/>
    <w:rsid w:val="000D0394"/>
    <w:rsid w:val="000D0830"/>
    <w:rsid w:val="000D0FAD"/>
    <w:rsid w:val="000D14B5"/>
    <w:rsid w:val="000D1524"/>
    <w:rsid w:val="000D1AFE"/>
    <w:rsid w:val="000D2252"/>
    <w:rsid w:val="000D27DE"/>
    <w:rsid w:val="000D300C"/>
    <w:rsid w:val="000D3BDC"/>
    <w:rsid w:val="000D4968"/>
    <w:rsid w:val="000D4F68"/>
    <w:rsid w:val="000D525D"/>
    <w:rsid w:val="000D6D46"/>
    <w:rsid w:val="000D6F71"/>
    <w:rsid w:val="000D7973"/>
    <w:rsid w:val="000E28CA"/>
    <w:rsid w:val="000E2F1A"/>
    <w:rsid w:val="000E409D"/>
    <w:rsid w:val="000E6173"/>
    <w:rsid w:val="000E6A6C"/>
    <w:rsid w:val="000E734A"/>
    <w:rsid w:val="000E7B53"/>
    <w:rsid w:val="000E7C25"/>
    <w:rsid w:val="000F0C95"/>
    <w:rsid w:val="000F1627"/>
    <w:rsid w:val="000F1F75"/>
    <w:rsid w:val="000F2864"/>
    <w:rsid w:val="000F366B"/>
    <w:rsid w:val="000F3C8B"/>
    <w:rsid w:val="000F530F"/>
    <w:rsid w:val="000F6B3C"/>
    <w:rsid w:val="001003B6"/>
    <w:rsid w:val="00100EC8"/>
    <w:rsid w:val="001013F9"/>
    <w:rsid w:val="0010175D"/>
    <w:rsid w:val="0010303C"/>
    <w:rsid w:val="001030BF"/>
    <w:rsid w:val="00103B44"/>
    <w:rsid w:val="00106132"/>
    <w:rsid w:val="00107DAE"/>
    <w:rsid w:val="00110B2B"/>
    <w:rsid w:val="00112129"/>
    <w:rsid w:val="001128CF"/>
    <w:rsid w:val="00113CDF"/>
    <w:rsid w:val="0011595E"/>
    <w:rsid w:val="00116562"/>
    <w:rsid w:val="00117931"/>
    <w:rsid w:val="0012051B"/>
    <w:rsid w:val="00121A78"/>
    <w:rsid w:val="001220FC"/>
    <w:rsid w:val="00123088"/>
    <w:rsid w:val="001230C9"/>
    <w:rsid w:val="001238B9"/>
    <w:rsid w:val="001307F2"/>
    <w:rsid w:val="00132C4E"/>
    <w:rsid w:val="00133383"/>
    <w:rsid w:val="001356EA"/>
    <w:rsid w:val="00135DD5"/>
    <w:rsid w:val="00136185"/>
    <w:rsid w:val="001406D0"/>
    <w:rsid w:val="001415CD"/>
    <w:rsid w:val="001419BC"/>
    <w:rsid w:val="00145767"/>
    <w:rsid w:val="001462F8"/>
    <w:rsid w:val="00146A02"/>
    <w:rsid w:val="00147297"/>
    <w:rsid w:val="001528A9"/>
    <w:rsid w:val="00152C3B"/>
    <w:rsid w:val="00153E29"/>
    <w:rsid w:val="0015516A"/>
    <w:rsid w:val="00156F90"/>
    <w:rsid w:val="00157F3F"/>
    <w:rsid w:val="0016444E"/>
    <w:rsid w:val="00164BEC"/>
    <w:rsid w:val="00165325"/>
    <w:rsid w:val="00166292"/>
    <w:rsid w:val="00166789"/>
    <w:rsid w:val="00166F33"/>
    <w:rsid w:val="00167BFF"/>
    <w:rsid w:val="001719E7"/>
    <w:rsid w:val="00171BFD"/>
    <w:rsid w:val="00171E4B"/>
    <w:rsid w:val="00173924"/>
    <w:rsid w:val="00173967"/>
    <w:rsid w:val="00173A59"/>
    <w:rsid w:val="0017579E"/>
    <w:rsid w:val="001759C3"/>
    <w:rsid w:val="00176540"/>
    <w:rsid w:val="00177DE9"/>
    <w:rsid w:val="001805E9"/>
    <w:rsid w:val="00186390"/>
    <w:rsid w:val="001875A6"/>
    <w:rsid w:val="00192555"/>
    <w:rsid w:val="00193D6E"/>
    <w:rsid w:val="0019420D"/>
    <w:rsid w:val="00194E88"/>
    <w:rsid w:val="001956A7"/>
    <w:rsid w:val="00195B8C"/>
    <w:rsid w:val="001960C6"/>
    <w:rsid w:val="00196467"/>
    <w:rsid w:val="00196C09"/>
    <w:rsid w:val="0019794A"/>
    <w:rsid w:val="001979E7"/>
    <w:rsid w:val="001A0197"/>
    <w:rsid w:val="001A1B72"/>
    <w:rsid w:val="001A1FFF"/>
    <w:rsid w:val="001A2B39"/>
    <w:rsid w:val="001A3679"/>
    <w:rsid w:val="001A3BBE"/>
    <w:rsid w:val="001A6694"/>
    <w:rsid w:val="001A73AC"/>
    <w:rsid w:val="001A7541"/>
    <w:rsid w:val="001B0A2D"/>
    <w:rsid w:val="001B12A8"/>
    <w:rsid w:val="001B144A"/>
    <w:rsid w:val="001B32AF"/>
    <w:rsid w:val="001B4AFE"/>
    <w:rsid w:val="001B57A2"/>
    <w:rsid w:val="001B588F"/>
    <w:rsid w:val="001B5C40"/>
    <w:rsid w:val="001B5EE3"/>
    <w:rsid w:val="001B73AA"/>
    <w:rsid w:val="001C00BB"/>
    <w:rsid w:val="001C1208"/>
    <w:rsid w:val="001C22B9"/>
    <w:rsid w:val="001C3006"/>
    <w:rsid w:val="001C4E64"/>
    <w:rsid w:val="001C513E"/>
    <w:rsid w:val="001C542E"/>
    <w:rsid w:val="001C69DE"/>
    <w:rsid w:val="001C6A5B"/>
    <w:rsid w:val="001C6BBB"/>
    <w:rsid w:val="001C70CE"/>
    <w:rsid w:val="001D2307"/>
    <w:rsid w:val="001D2341"/>
    <w:rsid w:val="001D2E3E"/>
    <w:rsid w:val="001D3559"/>
    <w:rsid w:val="001D411F"/>
    <w:rsid w:val="001D6A30"/>
    <w:rsid w:val="001D7815"/>
    <w:rsid w:val="001E0ED6"/>
    <w:rsid w:val="001E0F1F"/>
    <w:rsid w:val="001E11A7"/>
    <w:rsid w:val="001E1B9F"/>
    <w:rsid w:val="001E1EA6"/>
    <w:rsid w:val="001E259B"/>
    <w:rsid w:val="001E3141"/>
    <w:rsid w:val="001E3773"/>
    <w:rsid w:val="001E59A4"/>
    <w:rsid w:val="001E5B13"/>
    <w:rsid w:val="001E603F"/>
    <w:rsid w:val="001E6123"/>
    <w:rsid w:val="001E6B02"/>
    <w:rsid w:val="001E6F4D"/>
    <w:rsid w:val="001E6F6C"/>
    <w:rsid w:val="001F348F"/>
    <w:rsid w:val="001F3F7E"/>
    <w:rsid w:val="001F4ED9"/>
    <w:rsid w:val="001F5C3E"/>
    <w:rsid w:val="001F5F77"/>
    <w:rsid w:val="001F6B4C"/>
    <w:rsid w:val="001F7C1B"/>
    <w:rsid w:val="001F7C53"/>
    <w:rsid w:val="002025DF"/>
    <w:rsid w:val="002041C0"/>
    <w:rsid w:val="00204595"/>
    <w:rsid w:val="00205939"/>
    <w:rsid w:val="0020669A"/>
    <w:rsid w:val="00206748"/>
    <w:rsid w:val="002067E1"/>
    <w:rsid w:val="0020683C"/>
    <w:rsid w:val="0020692B"/>
    <w:rsid w:val="002077BC"/>
    <w:rsid w:val="00207E65"/>
    <w:rsid w:val="0021001E"/>
    <w:rsid w:val="00210185"/>
    <w:rsid w:val="0021078E"/>
    <w:rsid w:val="0021156B"/>
    <w:rsid w:val="00212977"/>
    <w:rsid w:val="00213021"/>
    <w:rsid w:val="002130B5"/>
    <w:rsid w:val="002133E0"/>
    <w:rsid w:val="00216059"/>
    <w:rsid w:val="00216B5B"/>
    <w:rsid w:val="0021793A"/>
    <w:rsid w:val="00217B0B"/>
    <w:rsid w:val="00220A44"/>
    <w:rsid w:val="00220C5B"/>
    <w:rsid w:val="002248E8"/>
    <w:rsid w:val="00225250"/>
    <w:rsid w:val="002278AA"/>
    <w:rsid w:val="00227DD8"/>
    <w:rsid w:val="00227ECC"/>
    <w:rsid w:val="00232A65"/>
    <w:rsid w:val="0023328A"/>
    <w:rsid w:val="00234069"/>
    <w:rsid w:val="002344EE"/>
    <w:rsid w:val="0023490B"/>
    <w:rsid w:val="00234C06"/>
    <w:rsid w:val="00235205"/>
    <w:rsid w:val="002356E3"/>
    <w:rsid w:val="00236D64"/>
    <w:rsid w:val="00237425"/>
    <w:rsid w:val="0023754F"/>
    <w:rsid w:val="0024035D"/>
    <w:rsid w:val="00242043"/>
    <w:rsid w:val="002420CD"/>
    <w:rsid w:val="0024270D"/>
    <w:rsid w:val="0024283D"/>
    <w:rsid w:val="002456BA"/>
    <w:rsid w:val="00245D99"/>
    <w:rsid w:val="0024621F"/>
    <w:rsid w:val="00246776"/>
    <w:rsid w:val="002468B8"/>
    <w:rsid w:val="00250412"/>
    <w:rsid w:val="00250613"/>
    <w:rsid w:val="00251B0B"/>
    <w:rsid w:val="002522C5"/>
    <w:rsid w:val="00252DC7"/>
    <w:rsid w:val="00253AEC"/>
    <w:rsid w:val="00254A68"/>
    <w:rsid w:val="0025531A"/>
    <w:rsid w:val="00255572"/>
    <w:rsid w:val="0025608E"/>
    <w:rsid w:val="00257F98"/>
    <w:rsid w:val="002609BD"/>
    <w:rsid w:val="00262102"/>
    <w:rsid w:val="00262CEF"/>
    <w:rsid w:val="00262ED1"/>
    <w:rsid w:val="00265F5B"/>
    <w:rsid w:val="002665AA"/>
    <w:rsid w:val="00267C1B"/>
    <w:rsid w:val="0027021C"/>
    <w:rsid w:val="00270668"/>
    <w:rsid w:val="002767FF"/>
    <w:rsid w:val="00277252"/>
    <w:rsid w:val="0027783B"/>
    <w:rsid w:val="0027789E"/>
    <w:rsid w:val="00277B82"/>
    <w:rsid w:val="0028010D"/>
    <w:rsid w:val="0028029A"/>
    <w:rsid w:val="00281447"/>
    <w:rsid w:val="00281C67"/>
    <w:rsid w:val="00282443"/>
    <w:rsid w:val="002836FE"/>
    <w:rsid w:val="00283B1D"/>
    <w:rsid w:val="0028415F"/>
    <w:rsid w:val="00284F41"/>
    <w:rsid w:val="00287455"/>
    <w:rsid w:val="00292249"/>
    <w:rsid w:val="002922E4"/>
    <w:rsid w:val="002953D6"/>
    <w:rsid w:val="00295A8D"/>
    <w:rsid w:val="002967A2"/>
    <w:rsid w:val="00297320"/>
    <w:rsid w:val="002A0F2C"/>
    <w:rsid w:val="002A2446"/>
    <w:rsid w:val="002A26D9"/>
    <w:rsid w:val="002A2A47"/>
    <w:rsid w:val="002A50ED"/>
    <w:rsid w:val="002A6EB5"/>
    <w:rsid w:val="002A7428"/>
    <w:rsid w:val="002B17C7"/>
    <w:rsid w:val="002B2EC0"/>
    <w:rsid w:val="002B43FA"/>
    <w:rsid w:val="002B6316"/>
    <w:rsid w:val="002B7515"/>
    <w:rsid w:val="002B7FB8"/>
    <w:rsid w:val="002C0A12"/>
    <w:rsid w:val="002C1172"/>
    <w:rsid w:val="002C2808"/>
    <w:rsid w:val="002C2AC5"/>
    <w:rsid w:val="002C3228"/>
    <w:rsid w:val="002C3826"/>
    <w:rsid w:val="002C49FB"/>
    <w:rsid w:val="002C6D8E"/>
    <w:rsid w:val="002D02E6"/>
    <w:rsid w:val="002D0704"/>
    <w:rsid w:val="002D1F0A"/>
    <w:rsid w:val="002D245C"/>
    <w:rsid w:val="002D3B96"/>
    <w:rsid w:val="002D4631"/>
    <w:rsid w:val="002D5884"/>
    <w:rsid w:val="002D681C"/>
    <w:rsid w:val="002D78E9"/>
    <w:rsid w:val="002E0566"/>
    <w:rsid w:val="002E240F"/>
    <w:rsid w:val="002E4A17"/>
    <w:rsid w:val="002E6915"/>
    <w:rsid w:val="002E7099"/>
    <w:rsid w:val="002F0D10"/>
    <w:rsid w:val="002F1899"/>
    <w:rsid w:val="002F1F55"/>
    <w:rsid w:val="002F3267"/>
    <w:rsid w:val="002F341B"/>
    <w:rsid w:val="002F40F0"/>
    <w:rsid w:val="002F450F"/>
    <w:rsid w:val="002F48A5"/>
    <w:rsid w:val="002F592B"/>
    <w:rsid w:val="0030113D"/>
    <w:rsid w:val="00301767"/>
    <w:rsid w:val="0030255E"/>
    <w:rsid w:val="003035C8"/>
    <w:rsid w:val="00303D55"/>
    <w:rsid w:val="003048C5"/>
    <w:rsid w:val="00306291"/>
    <w:rsid w:val="0030779D"/>
    <w:rsid w:val="00313A32"/>
    <w:rsid w:val="00313E10"/>
    <w:rsid w:val="00314BD5"/>
    <w:rsid w:val="00316287"/>
    <w:rsid w:val="00317070"/>
    <w:rsid w:val="00317364"/>
    <w:rsid w:val="00317EDA"/>
    <w:rsid w:val="00320E0B"/>
    <w:rsid w:val="0032113C"/>
    <w:rsid w:val="00321D95"/>
    <w:rsid w:val="0032329D"/>
    <w:rsid w:val="00324E0E"/>
    <w:rsid w:val="00325660"/>
    <w:rsid w:val="0032753B"/>
    <w:rsid w:val="00327DAB"/>
    <w:rsid w:val="00330AA6"/>
    <w:rsid w:val="003333DF"/>
    <w:rsid w:val="00333DF9"/>
    <w:rsid w:val="00334731"/>
    <w:rsid w:val="00335787"/>
    <w:rsid w:val="00335E5E"/>
    <w:rsid w:val="00340126"/>
    <w:rsid w:val="003441BC"/>
    <w:rsid w:val="0034446F"/>
    <w:rsid w:val="00344B9B"/>
    <w:rsid w:val="003459DA"/>
    <w:rsid w:val="00347CB9"/>
    <w:rsid w:val="00350AC0"/>
    <w:rsid w:val="0035128D"/>
    <w:rsid w:val="003515D0"/>
    <w:rsid w:val="003550B1"/>
    <w:rsid w:val="003554DF"/>
    <w:rsid w:val="0035556E"/>
    <w:rsid w:val="00357257"/>
    <w:rsid w:val="003572A9"/>
    <w:rsid w:val="0036036A"/>
    <w:rsid w:val="00360F32"/>
    <w:rsid w:val="00362997"/>
    <w:rsid w:val="00363881"/>
    <w:rsid w:val="00363ED5"/>
    <w:rsid w:val="0036497A"/>
    <w:rsid w:val="00365357"/>
    <w:rsid w:val="003668A8"/>
    <w:rsid w:val="00366B58"/>
    <w:rsid w:val="00367314"/>
    <w:rsid w:val="0036768C"/>
    <w:rsid w:val="00367A67"/>
    <w:rsid w:val="00367D7D"/>
    <w:rsid w:val="0037016E"/>
    <w:rsid w:val="003711F1"/>
    <w:rsid w:val="00375C44"/>
    <w:rsid w:val="00375F64"/>
    <w:rsid w:val="003772E2"/>
    <w:rsid w:val="00377396"/>
    <w:rsid w:val="00377645"/>
    <w:rsid w:val="00381071"/>
    <w:rsid w:val="00382E22"/>
    <w:rsid w:val="0038344D"/>
    <w:rsid w:val="003837E5"/>
    <w:rsid w:val="00386909"/>
    <w:rsid w:val="00387E3D"/>
    <w:rsid w:val="003914DE"/>
    <w:rsid w:val="00391632"/>
    <w:rsid w:val="0039170E"/>
    <w:rsid w:val="003935DD"/>
    <w:rsid w:val="00393E0B"/>
    <w:rsid w:val="00394AE2"/>
    <w:rsid w:val="00394E1C"/>
    <w:rsid w:val="00394E75"/>
    <w:rsid w:val="003970E2"/>
    <w:rsid w:val="003A0DA7"/>
    <w:rsid w:val="003A13E2"/>
    <w:rsid w:val="003A17C6"/>
    <w:rsid w:val="003A1D67"/>
    <w:rsid w:val="003A3DDE"/>
    <w:rsid w:val="003A4213"/>
    <w:rsid w:val="003A45FD"/>
    <w:rsid w:val="003A5A63"/>
    <w:rsid w:val="003A65B3"/>
    <w:rsid w:val="003B0F65"/>
    <w:rsid w:val="003B1316"/>
    <w:rsid w:val="003B2448"/>
    <w:rsid w:val="003B2891"/>
    <w:rsid w:val="003B329F"/>
    <w:rsid w:val="003B4A4C"/>
    <w:rsid w:val="003B4E93"/>
    <w:rsid w:val="003B5381"/>
    <w:rsid w:val="003B6D8E"/>
    <w:rsid w:val="003B75E2"/>
    <w:rsid w:val="003B7D69"/>
    <w:rsid w:val="003B7D92"/>
    <w:rsid w:val="003C0391"/>
    <w:rsid w:val="003C0B8D"/>
    <w:rsid w:val="003C10EB"/>
    <w:rsid w:val="003C1837"/>
    <w:rsid w:val="003C24F1"/>
    <w:rsid w:val="003C57B2"/>
    <w:rsid w:val="003C63B8"/>
    <w:rsid w:val="003C70EA"/>
    <w:rsid w:val="003D11FE"/>
    <w:rsid w:val="003D19DD"/>
    <w:rsid w:val="003D3127"/>
    <w:rsid w:val="003D3655"/>
    <w:rsid w:val="003D3A6C"/>
    <w:rsid w:val="003D4BEA"/>
    <w:rsid w:val="003D4EBF"/>
    <w:rsid w:val="003D5A27"/>
    <w:rsid w:val="003D5E03"/>
    <w:rsid w:val="003D6651"/>
    <w:rsid w:val="003D7744"/>
    <w:rsid w:val="003E1467"/>
    <w:rsid w:val="003E2106"/>
    <w:rsid w:val="003E297B"/>
    <w:rsid w:val="003E2996"/>
    <w:rsid w:val="003E3724"/>
    <w:rsid w:val="003E3764"/>
    <w:rsid w:val="003E4717"/>
    <w:rsid w:val="003E507E"/>
    <w:rsid w:val="003E6423"/>
    <w:rsid w:val="003F07B9"/>
    <w:rsid w:val="003F0FC3"/>
    <w:rsid w:val="003F1095"/>
    <w:rsid w:val="003F16A5"/>
    <w:rsid w:val="003F1C8A"/>
    <w:rsid w:val="003F1F8C"/>
    <w:rsid w:val="003F2D02"/>
    <w:rsid w:val="003F32B9"/>
    <w:rsid w:val="003F3BA3"/>
    <w:rsid w:val="003F3BBD"/>
    <w:rsid w:val="003F470D"/>
    <w:rsid w:val="003F5852"/>
    <w:rsid w:val="003F5E1D"/>
    <w:rsid w:val="003F5EBC"/>
    <w:rsid w:val="003F5FFC"/>
    <w:rsid w:val="003F6AEC"/>
    <w:rsid w:val="003F6FC9"/>
    <w:rsid w:val="003F7859"/>
    <w:rsid w:val="00401C3B"/>
    <w:rsid w:val="0040213C"/>
    <w:rsid w:val="004027C2"/>
    <w:rsid w:val="00403235"/>
    <w:rsid w:val="00403897"/>
    <w:rsid w:val="00403EE1"/>
    <w:rsid w:val="00404D14"/>
    <w:rsid w:val="00405230"/>
    <w:rsid w:val="004111C5"/>
    <w:rsid w:val="00411AA9"/>
    <w:rsid w:val="0041655F"/>
    <w:rsid w:val="0041678B"/>
    <w:rsid w:val="004177A1"/>
    <w:rsid w:val="00420457"/>
    <w:rsid w:val="00421CE2"/>
    <w:rsid w:val="00422722"/>
    <w:rsid w:val="004228A3"/>
    <w:rsid w:val="00422A97"/>
    <w:rsid w:val="004240AD"/>
    <w:rsid w:val="00424C45"/>
    <w:rsid w:val="00425DDF"/>
    <w:rsid w:val="00427957"/>
    <w:rsid w:val="00430AB5"/>
    <w:rsid w:val="00430F2A"/>
    <w:rsid w:val="00431BDF"/>
    <w:rsid w:val="0043278C"/>
    <w:rsid w:val="00434726"/>
    <w:rsid w:val="0043740D"/>
    <w:rsid w:val="00440646"/>
    <w:rsid w:val="00441F90"/>
    <w:rsid w:val="00443DA5"/>
    <w:rsid w:val="00445C4C"/>
    <w:rsid w:val="00445CA2"/>
    <w:rsid w:val="004473C5"/>
    <w:rsid w:val="004476C6"/>
    <w:rsid w:val="00447D17"/>
    <w:rsid w:val="0045019E"/>
    <w:rsid w:val="0045033C"/>
    <w:rsid w:val="00450D14"/>
    <w:rsid w:val="00452653"/>
    <w:rsid w:val="00452D79"/>
    <w:rsid w:val="00452E9B"/>
    <w:rsid w:val="00453927"/>
    <w:rsid w:val="004540FF"/>
    <w:rsid w:val="004542B8"/>
    <w:rsid w:val="004553DA"/>
    <w:rsid w:val="004563EA"/>
    <w:rsid w:val="00457033"/>
    <w:rsid w:val="0045735C"/>
    <w:rsid w:val="00462B3A"/>
    <w:rsid w:val="004632E6"/>
    <w:rsid w:val="00464592"/>
    <w:rsid w:val="0046481D"/>
    <w:rsid w:val="00465419"/>
    <w:rsid w:val="004656AE"/>
    <w:rsid w:val="00465950"/>
    <w:rsid w:val="00465A2B"/>
    <w:rsid w:val="00465D64"/>
    <w:rsid w:val="00466A6F"/>
    <w:rsid w:val="00467877"/>
    <w:rsid w:val="004703AE"/>
    <w:rsid w:val="00472C0A"/>
    <w:rsid w:val="00473027"/>
    <w:rsid w:val="004734FB"/>
    <w:rsid w:val="00474B80"/>
    <w:rsid w:val="004750D2"/>
    <w:rsid w:val="00475277"/>
    <w:rsid w:val="00475465"/>
    <w:rsid w:val="00476250"/>
    <w:rsid w:val="00476AA3"/>
    <w:rsid w:val="00480589"/>
    <w:rsid w:val="00480C0C"/>
    <w:rsid w:val="004829B1"/>
    <w:rsid w:val="00482F8D"/>
    <w:rsid w:val="004835C4"/>
    <w:rsid w:val="00484ADA"/>
    <w:rsid w:val="00486281"/>
    <w:rsid w:val="00487B24"/>
    <w:rsid w:val="004912B7"/>
    <w:rsid w:val="00491924"/>
    <w:rsid w:val="00493C44"/>
    <w:rsid w:val="004942E7"/>
    <w:rsid w:val="00497781"/>
    <w:rsid w:val="004A05C5"/>
    <w:rsid w:val="004A0A80"/>
    <w:rsid w:val="004A17CC"/>
    <w:rsid w:val="004A1F2E"/>
    <w:rsid w:val="004A1FB3"/>
    <w:rsid w:val="004A20EE"/>
    <w:rsid w:val="004A2885"/>
    <w:rsid w:val="004A2965"/>
    <w:rsid w:val="004A2E5E"/>
    <w:rsid w:val="004A3733"/>
    <w:rsid w:val="004A41F8"/>
    <w:rsid w:val="004A4CD4"/>
    <w:rsid w:val="004A5F03"/>
    <w:rsid w:val="004A70E9"/>
    <w:rsid w:val="004A7168"/>
    <w:rsid w:val="004B183F"/>
    <w:rsid w:val="004B1A0D"/>
    <w:rsid w:val="004B2F5F"/>
    <w:rsid w:val="004B3B7A"/>
    <w:rsid w:val="004B432A"/>
    <w:rsid w:val="004B4380"/>
    <w:rsid w:val="004B4CAB"/>
    <w:rsid w:val="004B4FE1"/>
    <w:rsid w:val="004B68CF"/>
    <w:rsid w:val="004B7517"/>
    <w:rsid w:val="004B75FA"/>
    <w:rsid w:val="004B7AA0"/>
    <w:rsid w:val="004C1164"/>
    <w:rsid w:val="004C1AAB"/>
    <w:rsid w:val="004C23C0"/>
    <w:rsid w:val="004C4220"/>
    <w:rsid w:val="004C49F0"/>
    <w:rsid w:val="004C57A1"/>
    <w:rsid w:val="004C6A31"/>
    <w:rsid w:val="004C6A7E"/>
    <w:rsid w:val="004C77D1"/>
    <w:rsid w:val="004C7D0F"/>
    <w:rsid w:val="004D1D85"/>
    <w:rsid w:val="004D2864"/>
    <w:rsid w:val="004D3EF2"/>
    <w:rsid w:val="004D45BB"/>
    <w:rsid w:val="004D4C0F"/>
    <w:rsid w:val="004D65B4"/>
    <w:rsid w:val="004E1348"/>
    <w:rsid w:val="004E190E"/>
    <w:rsid w:val="004E2782"/>
    <w:rsid w:val="004E3736"/>
    <w:rsid w:val="004E3830"/>
    <w:rsid w:val="004E3A73"/>
    <w:rsid w:val="004E3D3A"/>
    <w:rsid w:val="004E41CF"/>
    <w:rsid w:val="004E4844"/>
    <w:rsid w:val="004E50FA"/>
    <w:rsid w:val="004E64C8"/>
    <w:rsid w:val="004E6526"/>
    <w:rsid w:val="004E66D1"/>
    <w:rsid w:val="004E7F6B"/>
    <w:rsid w:val="004F01BE"/>
    <w:rsid w:val="004F029E"/>
    <w:rsid w:val="004F09B6"/>
    <w:rsid w:val="004F1A1F"/>
    <w:rsid w:val="004F1EBA"/>
    <w:rsid w:val="004F2070"/>
    <w:rsid w:val="004F2467"/>
    <w:rsid w:val="004F3F18"/>
    <w:rsid w:val="004F70D4"/>
    <w:rsid w:val="004F7A97"/>
    <w:rsid w:val="005004F0"/>
    <w:rsid w:val="0050075A"/>
    <w:rsid w:val="0050178A"/>
    <w:rsid w:val="0050279F"/>
    <w:rsid w:val="0050304F"/>
    <w:rsid w:val="00503B01"/>
    <w:rsid w:val="00503B5F"/>
    <w:rsid w:val="00506AF0"/>
    <w:rsid w:val="00506DBF"/>
    <w:rsid w:val="00507281"/>
    <w:rsid w:val="00507408"/>
    <w:rsid w:val="00507D06"/>
    <w:rsid w:val="0051006B"/>
    <w:rsid w:val="00510ABA"/>
    <w:rsid w:val="00510C1E"/>
    <w:rsid w:val="005111E3"/>
    <w:rsid w:val="005124CF"/>
    <w:rsid w:val="00513D7C"/>
    <w:rsid w:val="0051603A"/>
    <w:rsid w:val="00516547"/>
    <w:rsid w:val="00516A03"/>
    <w:rsid w:val="00521164"/>
    <w:rsid w:val="005212F0"/>
    <w:rsid w:val="00522FFD"/>
    <w:rsid w:val="005232F2"/>
    <w:rsid w:val="005238B3"/>
    <w:rsid w:val="005261A5"/>
    <w:rsid w:val="005273F5"/>
    <w:rsid w:val="005279E0"/>
    <w:rsid w:val="00527E6D"/>
    <w:rsid w:val="005303B6"/>
    <w:rsid w:val="005308A1"/>
    <w:rsid w:val="00530D56"/>
    <w:rsid w:val="00532728"/>
    <w:rsid w:val="00532956"/>
    <w:rsid w:val="00532DF4"/>
    <w:rsid w:val="005362BE"/>
    <w:rsid w:val="0053729D"/>
    <w:rsid w:val="00540EEB"/>
    <w:rsid w:val="00541A23"/>
    <w:rsid w:val="0054275F"/>
    <w:rsid w:val="00542C93"/>
    <w:rsid w:val="005442D6"/>
    <w:rsid w:val="00546AC3"/>
    <w:rsid w:val="005474DB"/>
    <w:rsid w:val="00547830"/>
    <w:rsid w:val="005531A5"/>
    <w:rsid w:val="00553797"/>
    <w:rsid w:val="00553883"/>
    <w:rsid w:val="00553D99"/>
    <w:rsid w:val="005559FB"/>
    <w:rsid w:val="00556DB4"/>
    <w:rsid w:val="00556F53"/>
    <w:rsid w:val="0055723C"/>
    <w:rsid w:val="00557AAB"/>
    <w:rsid w:val="0056097E"/>
    <w:rsid w:val="00561386"/>
    <w:rsid w:val="005615D9"/>
    <w:rsid w:val="00561780"/>
    <w:rsid w:val="00561B20"/>
    <w:rsid w:val="00561BA4"/>
    <w:rsid w:val="00562484"/>
    <w:rsid w:val="00563613"/>
    <w:rsid w:val="00563C52"/>
    <w:rsid w:val="00563DBA"/>
    <w:rsid w:val="0056551D"/>
    <w:rsid w:val="005662A9"/>
    <w:rsid w:val="00566C96"/>
    <w:rsid w:val="0056793C"/>
    <w:rsid w:val="00567CDA"/>
    <w:rsid w:val="00570669"/>
    <w:rsid w:val="0057087E"/>
    <w:rsid w:val="005711F7"/>
    <w:rsid w:val="00573027"/>
    <w:rsid w:val="00573267"/>
    <w:rsid w:val="00574062"/>
    <w:rsid w:val="0057449B"/>
    <w:rsid w:val="005759E7"/>
    <w:rsid w:val="005770E3"/>
    <w:rsid w:val="005776AC"/>
    <w:rsid w:val="00577F55"/>
    <w:rsid w:val="00577FAC"/>
    <w:rsid w:val="005808DE"/>
    <w:rsid w:val="00580A30"/>
    <w:rsid w:val="00581B0B"/>
    <w:rsid w:val="00582514"/>
    <w:rsid w:val="005838C1"/>
    <w:rsid w:val="0058455F"/>
    <w:rsid w:val="005845C3"/>
    <w:rsid w:val="00585D29"/>
    <w:rsid w:val="00586E82"/>
    <w:rsid w:val="005876FD"/>
    <w:rsid w:val="0058790A"/>
    <w:rsid w:val="00590FC6"/>
    <w:rsid w:val="005915D4"/>
    <w:rsid w:val="00592D93"/>
    <w:rsid w:val="00593FEF"/>
    <w:rsid w:val="00594392"/>
    <w:rsid w:val="00595474"/>
    <w:rsid w:val="005957F4"/>
    <w:rsid w:val="00595C42"/>
    <w:rsid w:val="00595E84"/>
    <w:rsid w:val="005960C6"/>
    <w:rsid w:val="005A316B"/>
    <w:rsid w:val="005A37EB"/>
    <w:rsid w:val="005A3E84"/>
    <w:rsid w:val="005A5345"/>
    <w:rsid w:val="005A6063"/>
    <w:rsid w:val="005A72E9"/>
    <w:rsid w:val="005A76A2"/>
    <w:rsid w:val="005A7C2E"/>
    <w:rsid w:val="005B0518"/>
    <w:rsid w:val="005B07CC"/>
    <w:rsid w:val="005B1F24"/>
    <w:rsid w:val="005B28B0"/>
    <w:rsid w:val="005B6DB2"/>
    <w:rsid w:val="005C04FA"/>
    <w:rsid w:val="005C09AC"/>
    <w:rsid w:val="005C10E7"/>
    <w:rsid w:val="005C1788"/>
    <w:rsid w:val="005C31A6"/>
    <w:rsid w:val="005C32A7"/>
    <w:rsid w:val="005C332B"/>
    <w:rsid w:val="005C3EB0"/>
    <w:rsid w:val="005C73A4"/>
    <w:rsid w:val="005C7A38"/>
    <w:rsid w:val="005C7D14"/>
    <w:rsid w:val="005C7F99"/>
    <w:rsid w:val="005D079B"/>
    <w:rsid w:val="005D1433"/>
    <w:rsid w:val="005D29A3"/>
    <w:rsid w:val="005D3775"/>
    <w:rsid w:val="005D379B"/>
    <w:rsid w:val="005D4C31"/>
    <w:rsid w:val="005D5B7F"/>
    <w:rsid w:val="005D6F08"/>
    <w:rsid w:val="005D74DA"/>
    <w:rsid w:val="005E01A5"/>
    <w:rsid w:val="005E06F8"/>
    <w:rsid w:val="005E084D"/>
    <w:rsid w:val="005E1F3F"/>
    <w:rsid w:val="005E2A66"/>
    <w:rsid w:val="005E3F11"/>
    <w:rsid w:val="005E54DC"/>
    <w:rsid w:val="005E5533"/>
    <w:rsid w:val="005E5E54"/>
    <w:rsid w:val="005E68F6"/>
    <w:rsid w:val="005E6F56"/>
    <w:rsid w:val="005E7415"/>
    <w:rsid w:val="005F01E0"/>
    <w:rsid w:val="005F14F6"/>
    <w:rsid w:val="005F38EA"/>
    <w:rsid w:val="005F3C77"/>
    <w:rsid w:val="005F3E9D"/>
    <w:rsid w:val="005F5CA7"/>
    <w:rsid w:val="005F7A9B"/>
    <w:rsid w:val="0060037E"/>
    <w:rsid w:val="00602FCE"/>
    <w:rsid w:val="006031BD"/>
    <w:rsid w:val="00603ACB"/>
    <w:rsid w:val="00606FF3"/>
    <w:rsid w:val="006106F0"/>
    <w:rsid w:val="006127F7"/>
    <w:rsid w:val="00612AFB"/>
    <w:rsid w:val="00612D1D"/>
    <w:rsid w:val="00614036"/>
    <w:rsid w:val="00614C5E"/>
    <w:rsid w:val="00615845"/>
    <w:rsid w:val="0061613A"/>
    <w:rsid w:val="006163D0"/>
    <w:rsid w:val="00616EF7"/>
    <w:rsid w:val="00616FEF"/>
    <w:rsid w:val="0061763B"/>
    <w:rsid w:val="00617679"/>
    <w:rsid w:val="00617E7D"/>
    <w:rsid w:val="0062020E"/>
    <w:rsid w:val="0062064F"/>
    <w:rsid w:val="006208E3"/>
    <w:rsid w:val="00620B77"/>
    <w:rsid w:val="006212F7"/>
    <w:rsid w:val="00621ADB"/>
    <w:rsid w:val="00622B66"/>
    <w:rsid w:val="00622F21"/>
    <w:rsid w:val="0062356C"/>
    <w:rsid w:val="00624342"/>
    <w:rsid w:val="00624E1F"/>
    <w:rsid w:val="00625D5E"/>
    <w:rsid w:val="00625D64"/>
    <w:rsid w:val="006303E5"/>
    <w:rsid w:val="006319C5"/>
    <w:rsid w:val="006333D2"/>
    <w:rsid w:val="00633A2C"/>
    <w:rsid w:val="0063476B"/>
    <w:rsid w:val="0063479B"/>
    <w:rsid w:val="00635EF6"/>
    <w:rsid w:val="0063777C"/>
    <w:rsid w:val="006377A5"/>
    <w:rsid w:val="00640D9A"/>
    <w:rsid w:val="00642584"/>
    <w:rsid w:val="00643305"/>
    <w:rsid w:val="006436D3"/>
    <w:rsid w:val="00643924"/>
    <w:rsid w:val="0064556D"/>
    <w:rsid w:val="0064693A"/>
    <w:rsid w:val="00646C72"/>
    <w:rsid w:val="0064740C"/>
    <w:rsid w:val="0064781E"/>
    <w:rsid w:val="00652A6C"/>
    <w:rsid w:val="00656229"/>
    <w:rsid w:val="00660566"/>
    <w:rsid w:val="00660C99"/>
    <w:rsid w:val="006617C5"/>
    <w:rsid w:val="0066328C"/>
    <w:rsid w:val="0066565A"/>
    <w:rsid w:val="00666D33"/>
    <w:rsid w:val="0066715F"/>
    <w:rsid w:val="0066756B"/>
    <w:rsid w:val="00670F2C"/>
    <w:rsid w:val="00673362"/>
    <w:rsid w:val="00673A73"/>
    <w:rsid w:val="00673AD2"/>
    <w:rsid w:val="006747A0"/>
    <w:rsid w:val="00675F64"/>
    <w:rsid w:val="006773E1"/>
    <w:rsid w:val="006777D7"/>
    <w:rsid w:val="0067789B"/>
    <w:rsid w:val="00677DCA"/>
    <w:rsid w:val="00681A9C"/>
    <w:rsid w:val="006822E9"/>
    <w:rsid w:val="00682A0A"/>
    <w:rsid w:val="00684E62"/>
    <w:rsid w:val="00685959"/>
    <w:rsid w:val="006876C3"/>
    <w:rsid w:val="0068799D"/>
    <w:rsid w:val="00690095"/>
    <w:rsid w:val="00692733"/>
    <w:rsid w:val="0069588C"/>
    <w:rsid w:val="00697105"/>
    <w:rsid w:val="00697360"/>
    <w:rsid w:val="00697E02"/>
    <w:rsid w:val="006A13B2"/>
    <w:rsid w:val="006A186A"/>
    <w:rsid w:val="006A3D76"/>
    <w:rsid w:val="006A5815"/>
    <w:rsid w:val="006A5DE2"/>
    <w:rsid w:val="006A7A29"/>
    <w:rsid w:val="006B165D"/>
    <w:rsid w:val="006B19A1"/>
    <w:rsid w:val="006B2E4E"/>
    <w:rsid w:val="006B5851"/>
    <w:rsid w:val="006B5F9E"/>
    <w:rsid w:val="006B62E6"/>
    <w:rsid w:val="006B701E"/>
    <w:rsid w:val="006B78D7"/>
    <w:rsid w:val="006B7B41"/>
    <w:rsid w:val="006C08CD"/>
    <w:rsid w:val="006C0C1D"/>
    <w:rsid w:val="006C1778"/>
    <w:rsid w:val="006C177F"/>
    <w:rsid w:val="006C2475"/>
    <w:rsid w:val="006C2BE1"/>
    <w:rsid w:val="006C4A0A"/>
    <w:rsid w:val="006C5272"/>
    <w:rsid w:val="006C567A"/>
    <w:rsid w:val="006D280E"/>
    <w:rsid w:val="006D291F"/>
    <w:rsid w:val="006D4905"/>
    <w:rsid w:val="006D5385"/>
    <w:rsid w:val="006D5510"/>
    <w:rsid w:val="006D6F5D"/>
    <w:rsid w:val="006D707B"/>
    <w:rsid w:val="006D7CBD"/>
    <w:rsid w:val="006D7E88"/>
    <w:rsid w:val="006D7F58"/>
    <w:rsid w:val="006E08EB"/>
    <w:rsid w:val="006E0AC1"/>
    <w:rsid w:val="006E0CCC"/>
    <w:rsid w:val="006E10C9"/>
    <w:rsid w:val="006E1192"/>
    <w:rsid w:val="006E5129"/>
    <w:rsid w:val="006E5A43"/>
    <w:rsid w:val="006E6191"/>
    <w:rsid w:val="006F1B69"/>
    <w:rsid w:val="006F3160"/>
    <w:rsid w:val="006F31D4"/>
    <w:rsid w:val="006F41CB"/>
    <w:rsid w:val="006F5ED4"/>
    <w:rsid w:val="006F6043"/>
    <w:rsid w:val="006F6057"/>
    <w:rsid w:val="006F703C"/>
    <w:rsid w:val="006F774C"/>
    <w:rsid w:val="006F781E"/>
    <w:rsid w:val="007015A5"/>
    <w:rsid w:val="00702870"/>
    <w:rsid w:val="007065B4"/>
    <w:rsid w:val="00706611"/>
    <w:rsid w:val="0070680F"/>
    <w:rsid w:val="00706C85"/>
    <w:rsid w:val="00707D35"/>
    <w:rsid w:val="007107B4"/>
    <w:rsid w:val="007114D6"/>
    <w:rsid w:val="00711E46"/>
    <w:rsid w:val="00712E85"/>
    <w:rsid w:val="00714A11"/>
    <w:rsid w:val="00715722"/>
    <w:rsid w:val="007174B4"/>
    <w:rsid w:val="00720464"/>
    <w:rsid w:val="007206E9"/>
    <w:rsid w:val="007214D3"/>
    <w:rsid w:val="00722EBB"/>
    <w:rsid w:val="007236CD"/>
    <w:rsid w:val="00723B69"/>
    <w:rsid w:val="00724A7E"/>
    <w:rsid w:val="00724EBC"/>
    <w:rsid w:val="007273BC"/>
    <w:rsid w:val="00730F30"/>
    <w:rsid w:val="0073178C"/>
    <w:rsid w:val="00731B4F"/>
    <w:rsid w:val="00734DF0"/>
    <w:rsid w:val="007359B9"/>
    <w:rsid w:val="00745BAB"/>
    <w:rsid w:val="00745E85"/>
    <w:rsid w:val="00746949"/>
    <w:rsid w:val="0074786F"/>
    <w:rsid w:val="00747972"/>
    <w:rsid w:val="0075067B"/>
    <w:rsid w:val="00753C4D"/>
    <w:rsid w:val="0075403E"/>
    <w:rsid w:val="00755552"/>
    <w:rsid w:val="00755891"/>
    <w:rsid w:val="00755B3F"/>
    <w:rsid w:val="00755B9C"/>
    <w:rsid w:val="00760130"/>
    <w:rsid w:val="00760253"/>
    <w:rsid w:val="00760C72"/>
    <w:rsid w:val="0076120C"/>
    <w:rsid w:val="00763142"/>
    <w:rsid w:val="007633DC"/>
    <w:rsid w:val="007638A9"/>
    <w:rsid w:val="0077266D"/>
    <w:rsid w:val="007764B8"/>
    <w:rsid w:val="007776DA"/>
    <w:rsid w:val="0077781B"/>
    <w:rsid w:val="00777B9F"/>
    <w:rsid w:val="00777FD9"/>
    <w:rsid w:val="00780E5F"/>
    <w:rsid w:val="00781050"/>
    <w:rsid w:val="00781232"/>
    <w:rsid w:val="00781E02"/>
    <w:rsid w:val="00784C50"/>
    <w:rsid w:val="00785EE5"/>
    <w:rsid w:val="00787E3F"/>
    <w:rsid w:val="00790F30"/>
    <w:rsid w:val="007913BA"/>
    <w:rsid w:val="00792A95"/>
    <w:rsid w:val="00793256"/>
    <w:rsid w:val="007937B6"/>
    <w:rsid w:val="00793B99"/>
    <w:rsid w:val="00793C7E"/>
    <w:rsid w:val="00796C91"/>
    <w:rsid w:val="00797931"/>
    <w:rsid w:val="007A1758"/>
    <w:rsid w:val="007A1AAA"/>
    <w:rsid w:val="007A22BC"/>
    <w:rsid w:val="007A356C"/>
    <w:rsid w:val="007A60BF"/>
    <w:rsid w:val="007A70C4"/>
    <w:rsid w:val="007A753B"/>
    <w:rsid w:val="007B0CBD"/>
    <w:rsid w:val="007B0EF0"/>
    <w:rsid w:val="007B2272"/>
    <w:rsid w:val="007B29CA"/>
    <w:rsid w:val="007B36AE"/>
    <w:rsid w:val="007B3F61"/>
    <w:rsid w:val="007B436F"/>
    <w:rsid w:val="007B6C1E"/>
    <w:rsid w:val="007C046F"/>
    <w:rsid w:val="007C0C36"/>
    <w:rsid w:val="007C1B52"/>
    <w:rsid w:val="007C3FE3"/>
    <w:rsid w:val="007C479D"/>
    <w:rsid w:val="007C5130"/>
    <w:rsid w:val="007C53D6"/>
    <w:rsid w:val="007C6EF3"/>
    <w:rsid w:val="007C7022"/>
    <w:rsid w:val="007D0D8A"/>
    <w:rsid w:val="007D1782"/>
    <w:rsid w:val="007D54C3"/>
    <w:rsid w:val="007D5837"/>
    <w:rsid w:val="007D6875"/>
    <w:rsid w:val="007D6C3B"/>
    <w:rsid w:val="007E219F"/>
    <w:rsid w:val="007E31CC"/>
    <w:rsid w:val="007F068E"/>
    <w:rsid w:val="007F08E4"/>
    <w:rsid w:val="007F0EC0"/>
    <w:rsid w:val="007F3C38"/>
    <w:rsid w:val="007F5800"/>
    <w:rsid w:val="007F6E4B"/>
    <w:rsid w:val="007F6E69"/>
    <w:rsid w:val="008001E7"/>
    <w:rsid w:val="008001EF"/>
    <w:rsid w:val="00800324"/>
    <w:rsid w:val="00801E4D"/>
    <w:rsid w:val="00802419"/>
    <w:rsid w:val="00803730"/>
    <w:rsid w:val="008046EF"/>
    <w:rsid w:val="00804C61"/>
    <w:rsid w:val="0080545B"/>
    <w:rsid w:val="00807821"/>
    <w:rsid w:val="00807D8D"/>
    <w:rsid w:val="00810C11"/>
    <w:rsid w:val="00812026"/>
    <w:rsid w:val="00812034"/>
    <w:rsid w:val="0081229A"/>
    <w:rsid w:val="008126AD"/>
    <w:rsid w:val="00814242"/>
    <w:rsid w:val="00816165"/>
    <w:rsid w:val="00816FF1"/>
    <w:rsid w:val="00820207"/>
    <w:rsid w:val="00821FCA"/>
    <w:rsid w:val="00823351"/>
    <w:rsid w:val="008233F6"/>
    <w:rsid w:val="00825E80"/>
    <w:rsid w:val="00826B19"/>
    <w:rsid w:val="00826FB4"/>
    <w:rsid w:val="008302FC"/>
    <w:rsid w:val="00832E50"/>
    <w:rsid w:val="00833474"/>
    <w:rsid w:val="00840A6A"/>
    <w:rsid w:val="00840B93"/>
    <w:rsid w:val="00840CAF"/>
    <w:rsid w:val="008417E0"/>
    <w:rsid w:val="00841AD3"/>
    <w:rsid w:val="00843CC1"/>
    <w:rsid w:val="00843F1C"/>
    <w:rsid w:val="00844165"/>
    <w:rsid w:val="00844277"/>
    <w:rsid w:val="0084477E"/>
    <w:rsid w:val="00845A7A"/>
    <w:rsid w:val="00846453"/>
    <w:rsid w:val="0084726F"/>
    <w:rsid w:val="00847EF7"/>
    <w:rsid w:val="008500B1"/>
    <w:rsid w:val="008502BC"/>
    <w:rsid w:val="008528CB"/>
    <w:rsid w:val="00852E54"/>
    <w:rsid w:val="00854D64"/>
    <w:rsid w:val="00857AC6"/>
    <w:rsid w:val="008603C8"/>
    <w:rsid w:val="008604F1"/>
    <w:rsid w:val="00860F52"/>
    <w:rsid w:val="00861428"/>
    <w:rsid w:val="00862234"/>
    <w:rsid w:val="0086333A"/>
    <w:rsid w:val="00863AE2"/>
    <w:rsid w:val="00863BC6"/>
    <w:rsid w:val="00864141"/>
    <w:rsid w:val="00865379"/>
    <w:rsid w:val="008657F6"/>
    <w:rsid w:val="00866CCA"/>
    <w:rsid w:val="008679C1"/>
    <w:rsid w:val="00867E33"/>
    <w:rsid w:val="008731C1"/>
    <w:rsid w:val="008732EA"/>
    <w:rsid w:val="0087361A"/>
    <w:rsid w:val="00876264"/>
    <w:rsid w:val="00880EBA"/>
    <w:rsid w:val="00881691"/>
    <w:rsid w:val="00881ADD"/>
    <w:rsid w:val="008830D0"/>
    <w:rsid w:val="008848AC"/>
    <w:rsid w:val="0088553B"/>
    <w:rsid w:val="00885810"/>
    <w:rsid w:val="00885A8E"/>
    <w:rsid w:val="00886B1D"/>
    <w:rsid w:val="00886D3D"/>
    <w:rsid w:val="00887466"/>
    <w:rsid w:val="00887BC1"/>
    <w:rsid w:val="00891342"/>
    <w:rsid w:val="008916A7"/>
    <w:rsid w:val="0089195B"/>
    <w:rsid w:val="00892D66"/>
    <w:rsid w:val="00894615"/>
    <w:rsid w:val="00895E60"/>
    <w:rsid w:val="00896185"/>
    <w:rsid w:val="00896449"/>
    <w:rsid w:val="00896DB1"/>
    <w:rsid w:val="00897E15"/>
    <w:rsid w:val="008A1E22"/>
    <w:rsid w:val="008A47AD"/>
    <w:rsid w:val="008A564E"/>
    <w:rsid w:val="008A635E"/>
    <w:rsid w:val="008A65A1"/>
    <w:rsid w:val="008A6EB6"/>
    <w:rsid w:val="008A71CF"/>
    <w:rsid w:val="008B05EC"/>
    <w:rsid w:val="008B0E49"/>
    <w:rsid w:val="008B17F1"/>
    <w:rsid w:val="008B1CB1"/>
    <w:rsid w:val="008B1D8F"/>
    <w:rsid w:val="008B2A42"/>
    <w:rsid w:val="008B5106"/>
    <w:rsid w:val="008B5657"/>
    <w:rsid w:val="008B69AE"/>
    <w:rsid w:val="008B6D94"/>
    <w:rsid w:val="008C1226"/>
    <w:rsid w:val="008C21C4"/>
    <w:rsid w:val="008C2FF1"/>
    <w:rsid w:val="008C31D4"/>
    <w:rsid w:val="008C3CB6"/>
    <w:rsid w:val="008C54A2"/>
    <w:rsid w:val="008C5756"/>
    <w:rsid w:val="008C7CFA"/>
    <w:rsid w:val="008D10F3"/>
    <w:rsid w:val="008D5F0F"/>
    <w:rsid w:val="008D6475"/>
    <w:rsid w:val="008D6DB7"/>
    <w:rsid w:val="008D727F"/>
    <w:rsid w:val="008E0033"/>
    <w:rsid w:val="008E1A92"/>
    <w:rsid w:val="008E3141"/>
    <w:rsid w:val="008E40AA"/>
    <w:rsid w:val="008E47F3"/>
    <w:rsid w:val="008E5B7B"/>
    <w:rsid w:val="008E7FE5"/>
    <w:rsid w:val="008F0F3A"/>
    <w:rsid w:val="008F1F19"/>
    <w:rsid w:val="008F29F2"/>
    <w:rsid w:val="008F316B"/>
    <w:rsid w:val="008F39D2"/>
    <w:rsid w:val="008F3CA2"/>
    <w:rsid w:val="008F4519"/>
    <w:rsid w:val="008F64F2"/>
    <w:rsid w:val="008F708A"/>
    <w:rsid w:val="008F7DA8"/>
    <w:rsid w:val="008F7FFB"/>
    <w:rsid w:val="00902C86"/>
    <w:rsid w:val="00903AAC"/>
    <w:rsid w:val="00904521"/>
    <w:rsid w:val="00904B7D"/>
    <w:rsid w:val="00904F61"/>
    <w:rsid w:val="00905843"/>
    <w:rsid w:val="00906140"/>
    <w:rsid w:val="00907899"/>
    <w:rsid w:val="00907B02"/>
    <w:rsid w:val="00907CBB"/>
    <w:rsid w:val="0091152A"/>
    <w:rsid w:val="009120A7"/>
    <w:rsid w:val="0091233E"/>
    <w:rsid w:val="00912A0D"/>
    <w:rsid w:val="00912BCE"/>
    <w:rsid w:val="0091416C"/>
    <w:rsid w:val="00915F75"/>
    <w:rsid w:val="00917F6C"/>
    <w:rsid w:val="0092196C"/>
    <w:rsid w:val="00924C01"/>
    <w:rsid w:val="00925B09"/>
    <w:rsid w:val="00927EC0"/>
    <w:rsid w:val="00931005"/>
    <w:rsid w:val="00931E4C"/>
    <w:rsid w:val="00933F6F"/>
    <w:rsid w:val="00935862"/>
    <w:rsid w:val="00935A40"/>
    <w:rsid w:val="00936303"/>
    <w:rsid w:val="0093676B"/>
    <w:rsid w:val="0093709D"/>
    <w:rsid w:val="009411D3"/>
    <w:rsid w:val="0094136C"/>
    <w:rsid w:val="009461B2"/>
    <w:rsid w:val="00946581"/>
    <w:rsid w:val="00947927"/>
    <w:rsid w:val="00950DE2"/>
    <w:rsid w:val="00952868"/>
    <w:rsid w:val="009537CE"/>
    <w:rsid w:val="00953996"/>
    <w:rsid w:val="0095474C"/>
    <w:rsid w:val="009547C0"/>
    <w:rsid w:val="00955454"/>
    <w:rsid w:val="00957424"/>
    <w:rsid w:val="009606EA"/>
    <w:rsid w:val="00961889"/>
    <w:rsid w:val="00963878"/>
    <w:rsid w:val="0096403B"/>
    <w:rsid w:val="009653AD"/>
    <w:rsid w:val="00965BB4"/>
    <w:rsid w:val="0096650D"/>
    <w:rsid w:val="00966922"/>
    <w:rsid w:val="00966D17"/>
    <w:rsid w:val="00967151"/>
    <w:rsid w:val="009718F4"/>
    <w:rsid w:val="00971F33"/>
    <w:rsid w:val="00973765"/>
    <w:rsid w:val="00974FB3"/>
    <w:rsid w:val="00976983"/>
    <w:rsid w:val="00980753"/>
    <w:rsid w:val="0098087B"/>
    <w:rsid w:val="00980A4D"/>
    <w:rsid w:val="0098100E"/>
    <w:rsid w:val="00981536"/>
    <w:rsid w:val="00981D9E"/>
    <w:rsid w:val="009852D6"/>
    <w:rsid w:val="00986198"/>
    <w:rsid w:val="00986FC8"/>
    <w:rsid w:val="009874C4"/>
    <w:rsid w:val="00987CF5"/>
    <w:rsid w:val="0099076A"/>
    <w:rsid w:val="009922C0"/>
    <w:rsid w:val="00992641"/>
    <w:rsid w:val="0099293D"/>
    <w:rsid w:val="0099497D"/>
    <w:rsid w:val="009950C6"/>
    <w:rsid w:val="00997620"/>
    <w:rsid w:val="009A12E1"/>
    <w:rsid w:val="009A15A0"/>
    <w:rsid w:val="009A1687"/>
    <w:rsid w:val="009A17AE"/>
    <w:rsid w:val="009A22EE"/>
    <w:rsid w:val="009A29A7"/>
    <w:rsid w:val="009A2D1C"/>
    <w:rsid w:val="009A35D4"/>
    <w:rsid w:val="009A75DE"/>
    <w:rsid w:val="009A796C"/>
    <w:rsid w:val="009A7EC6"/>
    <w:rsid w:val="009B03AC"/>
    <w:rsid w:val="009B1AED"/>
    <w:rsid w:val="009B3315"/>
    <w:rsid w:val="009B3528"/>
    <w:rsid w:val="009B3FE8"/>
    <w:rsid w:val="009C0CEA"/>
    <w:rsid w:val="009C3411"/>
    <w:rsid w:val="009C344E"/>
    <w:rsid w:val="009C3498"/>
    <w:rsid w:val="009C4150"/>
    <w:rsid w:val="009C4D06"/>
    <w:rsid w:val="009C5B19"/>
    <w:rsid w:val="009C644E"/>
    <w:rsid w:val="009C7D02"/>
    <w:rsid w:val="009D1C3F"/>
    <w:rsid w:val="009D7507"/>
    <w:rsid w:val="009E3DFB"/>
    <w:rsid w:val="009E50A6"/>
    <w:rsid w:val="009E5F0D"/>
    <w:rsid w:val="009E6862"/>
    <w:rsid w:val="009E7F47"/>
    <w:rsid w:val="009F01AF"/>
    <w:rsid w:val="009F0BA5"/>
    <w:rsid w:val="009F3177"/>
    <w:rsid w:val="009F3491"/>
    <w:rsid w:val="009F499C"/>
    <w:rsid w:val="009F56F5"/>
    <w:rsid w:val="009F63C3"/>
    <w:rsid w:val="009F7C20"/>
    <w:rsid w:val="00A02221"/>
    <w:rsid w:val="00A02789"/>
    <w:rsid w:val="00A03061"/>
    <w:rsid w:val="00A03709"/>
    <w:rsid w:val="00A04203"/>
    <w:rsid w:val="00A129CE"/>
    <w:rsid w:val="00A13D76"/>
    <w:rsid w:val="00A13E48"/>
    <w:rsid w:val="00A164E8"/>
    <w:rsid w:val="00A173AF"/>
    <w:rsid w:val="00A17505"/>
    <w:rsid w:val="00A2085E"/>
    <w:rsid w:val="00A20D86"/>
    <w:rsid w:val="00A20E14"/>
    <w:rsid w:val="00A2252F"/>
    <w:rsid w:val="00A239C8"/>
    <w:rsid w:val="00A23AC8"/>
    <w:rsid w:val="00A24503"/>
    <w:rsid w:val="00A2476F"/>
    <w:rsid w:val="00A26359"/>
    <w:rsid w:val="00A26965"/>
    <w:rsid w:val="00A26B9D"/>
    <w:rsid w:val="00A27D44"/>
    <w:rsid w:val="00A27EF0"/>
    <w:rsid w:val="00A30C0B"/>
    <w:rsid w:val="00A30EFD"/>
    <w:rsid w:val="00A31790"/>
    <w:rsid w:val="00A3324D"/>
    <w:rsid w:val="00A34919"/>
    <w:rsid w:val="00A35A5A"/>
    <w:rsid w:val="00A35D21"/>
    <w:rsid w:val="00A36508"/>
    <w:rsid w:val="00A3756E"/>
    <w:rsid w:val="00A40B55"/>
    <w:rsid w:val="00A43165"/>
    <w:rsid w:val="00A43A15"/>
    <w:rsid w:val="00A43CBA"/>
    <w:rsid w:val="00A4546B"/>
    <w:rsid w:val="00A45651"/>
    <w:rsid w:val="00A458A0"/>
    <w:rsid w:val="00A45995"/>
    <w:rsid w:val="00A45AF9"/>
    <w:rsid w:val="00A45EF3"/>
    <w:rsid w:val="00A46726"/>
    <w:rsid w:val="00A47190"/>
    <w:rsid w:val="00A47B25"/>
    <w:rsid w:val="00A50E3C"/>
    <w:rsid w:val="00A525A3"/>
    <w:rsid w:val="00A52CD5"/>
    <w:rsid w:val="00A54694"/>
    <w:rsid w:val="00A54A83"/>
    <w:rsid w:val="00A56830"/>
    <w:rsid w:val="00A576A0"/>
    <w:rsid w:val="00A600A7"/>
    <w:rsid w:val="00A60812"/>
    <w:rsid w:val="00A60E15"/>
    <w:rsid w:val="00A61AE1"/>
    <w:rsid w:val="00A6661B"/>
    <w:rsid w:val="00A66CD0"/>
    <w:rsid w:val="00A67D47"/>
    <w:rsid w:val="00A70102"/>
    <w:rsid w:val="00A70A42"/>
    <w:rsid w:val="00A71C6A"/>
    <w:rsid w:val="00A72B51"/>
    <w:rsid w:val="00A73109"/>
    <w:rsid w:val="00A7380F"/>
    <w:rsid w:val="00A74F07"/>
    <w:rsid w:val="00A763AC"/>
    <w:rsid w:val="00A773A8"/>
    <w:rsid w:val="00A84380"/>
    <w:rsid w:val="00A84AEC"/>
    <w:rsid w:val="00A84D69"/>
    <w:rsid w:val="00A84E5B"/>
    <w:rsid w:val="00A87440"/>
    <w:rsid w:val="00A90B87"/>
    <w:rsid w:val="00A90C47"/>
    <w:rsid w:val="00A90C48"/>
    <w:rsid w:val="00A91BF0"/>
    <w:rsid w:val="00A9213E"/>
    <w:rsid w:val="00A923F1"/>
    <w:rsid w:val="00A93C21"/>
    <w:rsid w:val="00A94934"/>
    <w:rsid w:val="00A95214"/>
    <w:rsid w:val="00A95A24"/>
    <w:rsid w:val="00A963F5"/>
    <w:rsid w:val="00A96678"/>
    <w:rsid w:val="00A975B9"/>
    <w:rsid w:val="00A976F3"/>
    <w:rsid w:val="00AA1783"/>
    <w:rsid w:val="00AA1AFE"/>
    <w:rsid w:val="00AA36ED"/>
    <w:rsid w:val="00AA4704"/>
    <w:rsid w:val="00AA53D5"/>
    <w:rsid w:val="00AA55B2"/>
    <w:rsid w:val="00AA56D6"/>
    <w:rsid w:val="00AA5C21"/>
    <w:rsid w:val="00AA7387"/>
    <w:rsid w:val="00AA7D90"/>
    <w:rsid w:val="00AB00D8"/>
    <w:rsid w:val="00AB068E"/>
    <w:rsid w:val="00AB06BF"/>
    <w:rsid w:val="00AB075A"/>
    <w:rsid w:val="00AB4432"/>
    <w:rsid w:val="00AB4AE9"/>
    <w:rsid w:val="00AB5C25"/>
    <w:rsid w:val="00AB5C7C"/>
    <w:rsid w:val="00AB645C"/>
    <w:rsid w:val="00AB7274"/>
    <w:rsid w:val="00AC10C5"/>
    <w:rsid w:val="00AC1E8E"/>
    <w:rsid w:val="00AC23F8"/>
    <w:rsid w:val="00AC2FA3"/>
    <w:rsid w:val="00AC32B9"/>
    <w:rsid w:val="00AC37AA"/>
    <w:rsid w:val="00AC5654"/>
    <w:rsid w:val="00AD0626"/>
    <w:rsid w:val="00AD50B8"/>
    <w:rsid w:val="00AD60A4"/>
    <w:rsid w:val="00AD64F1"/>
    <w:rsid w:val="00AD6877"/>
    <w:rsid w:val="00AD6940"/>
    <w:rsid w:val="00AD7528"/>
    <w:rsid w:val="00AE0F3F"/>
    <w:rsid w:val="00AE1078"/>
    <w:rsid w:val="00AE1559"/>
    <w:rsid w:val="00AE2A55"/>
    <w:rsid w:val="00AE3279"/>
    <w:rsid w:val="00AE342E"/>
    <w:rsid w:val="00AE37C2"/>
    <w:rsid w:val="00AE50BE"/>
    <w:rsid w:val="00AE52EC"/>
    <w:rsid w:val="00AE5FEB"/>
    <w:rsid w:val="00AE677C"/>
    <w:rsid w:val="00AE7BDF"/>
    <w:rsid w:val="00AE7E20"/>
    <w:rsid w:val="00AF0D4A"/>
    <w:rsid w:val="00AF1406"/>
    <w:rsid w:val="00AF27D9"/>
    <w:rsid w:val="00AF2C64"/>
    <w:rsid w:val="00AF3A39"/>
    <w:rsid w:val="00AF3E1F"/>
    <w:rsid w:val="00AF526F"/>
    <w:rsid w:val="00B016BC"/>
    <w:rsid w:val="00B023F5"/>
    <w:rsid w:val="00B027DC"/>
    <w:rsid w:val="00B03C2E"/>
    <w:rsid w:val="00B03D32"/>
    <w:rsid w:val="00B0508E"/>
    <w:rsid w:val="00B06819"/>
    <w:rsid w:val="00B06962"/>
    <w:rsid w:val="00B06F2A"/>
    <w:rsid w:val="00B07028"/>
    <w:rsid w:val="00B0736C"/>
    <w:rsid w:val="00B07D24"/>
    <w:rsid w:val="00B10731"/>
    <w:rsid w:val="00B10A44"/>
    <w:rsid w:val="00B10F33"/>
    <w:rsid w:val="00B11220"/>
    <w:rsid w:val="00B1123A"/>
    <w:rsid w:val="00B1198C"/>
    <w:rsid w:val="00B11FE5"/>
    <w:rsid w:val="00B12D6F"/>
    <w:rsid w:val="00B145E7"/>
    <w:rsid w:val="00B14955"/>
    <w:rsid w:val="00B14B56"/>
    <w:rsid w:val="00B16BB0"/>
    <w:rsid w:val="00B16CCE"/>
    <w:rsid w:val="00B174C5"/>
    <w:rsid w:val="00B17F05"/>
    <w:rsid w:val="00B21304"/>
    <w:rsid w:val="00B21CBB"/>
    <w:rsid w:val="00B25349"/>
    <w:rsid w:val="00B25B87"/>
    <w:rsid w:val="00B25DB0"/>
    <w:rsid w:val="00B25FE1"/>
    <w:rsid w:val="00B2694F"/>
    <w:rsid w:val="00B27305"/>
    <w:rsid w:val="00B27C96"/>
    <w:rsid w:val="00B34739"/>
    <w:rsid w:val="00B35FD2"/>
    <w:rsid w:val="00B36951"/>
    <w:rsid w:val="00B36B5C"/>
    <w:rsid w:val="00B4083F"/>
    <w:rsid w:val="00B426E8"/>
    <w:rsid w:val="00B42C28"/>
    <w:rsid w:val="00B4322D"/>
    <w:rsid w:val="00B43FEA"/>
    <w:rsid w:val="00B44E7B"/>
    <w:rsid w:val="00B45663"/>
    <w:rsid w:val="00B45A09"/>
    <w:rsid w:val="00B45DB1"/>
    <w:rsid w:val="00B46B92"/>
    <w:rsid w:val="00B46FF7"/>
    <w:rsid w:val="00B47906"/>
    <w:rsid w:val="00B47A8D"/>
    <w:rsid w:val="00B50F90"/>
    <w:rsid w:val="00B5184C"/>
    <w:rsid w:val="00B51B0C"/>
    <w:rsid w:val="00B537BA"/>
    <w:rsid w:val="00B552EB"/>
    <w:rsid w:val="00B555E0"/>
    <w:rsid w:val="00B60469"/>
    <w:rsid w:val="00B6308A"/>
    <w:rsid w:val="00B63438"/>
    <w:rsid w:val="00B63CC1"/>
    <w:rsid w:val="00B65BAE"/>
    <w:rsid w:val="00B7054B"/>
    <w:rsid w:val="00B7120C"/>
    <w:rsid w:val="00B71241"/>
    <w:rsid w:val="00B717A2"/>
    <w:rsid w:val="00B73745"/>
    <w:rsid w:val="00B7691D"/>
    <w:rsid w:val="00B774BF"/>
    <w:rsid w:val="00B77D5C"/>
    <w:rsid w:val="00B80176"/>
    <w:rsid w:val="00B80F59"/>
    <w:rsid w:val="00B8227A"/>
    <w:rsid w:val="00B82349"/>
    <w:rsid w:val="00B82FD1"/>
    <w:rsid w:val="00B834A9"/>
    <w:rsid w:val="00B840C7"/>
    <w:rsid w:val="00B8707A"/>
    <w:rsid w:val="00B87E3F"/>
    <w:rsid w:val="00B90973"/>
    <w:rsid w:val="00B90E24"/>
    <w:rsid w:val="00B926CE"/>
    <w:rsid w:val="00B92C7A"/>
    <w:rsid w:val="00B93632"/>
    <w:rsid w:val="00B96317"/>
    <w:rsid w:val="00B968AB"/>
    <w:rsid w:val="00B96C18"/>
    <w:rsid w:val="00B96D2C"/>
    <w:rsid w:val="00BA1747"/>
    <w:rsid w:val="00BA17E8"/>
    <w:rsid w:val="00BA2F28"/>
    <w:rsid w:val="00BA43C8"/>
    <w:rsid w:val="00BA46C1"/>
    <w:rsid w:val="00BA4B87"/>
    <w:rsid w:val="00BA55BB"/>
    <w:rsid w:val="00BA612E"/>
    <w:rsid w:val="00BA723A"/>
    <w:rsid w:val="00BB2F94"/>
    <w:rsid w:val="00BB5898"/>
    <w:rsid w:val="00BB67A1"/>
    <w:rsid w:val="00BB7168"/>
    <w:rsid w:val="00BB7921"/>
    <w:rsid w:val="00BC41AB"/>
    <w:rsid w:val="00BC48B7"/>
    <w:rsid w:val="00BC5333"/>
    <w:rsid w:val="00BC6614"/>
    <w:rsid w:val="00BC7640"/>
    <w:rsid w:val="00BC7E85"/>
    <w:rsid w:val="00BD098A"/>
    <w:rsid w:val="00BD15CA"/>
    <w:rsid w:val="00BD70A8"/>
    <w:rsid w:val="00BD7463"/>
    <w:rsid w:val="00BD7A4D"/>
    <w:rsid w:val="00BD7C1D"/>
    <w:rsid w:val="00BD7C78"/>
    <w:rsid w:val="00BE05D4"/>
    <w:rsid w:val="00BE07B3"/>
    <w:rsid w:val="00BE1256"/>
    <w:rsid w:val="00BE2D2A"/>
    <w:rsid w:val="00BE3DC4"/>
    <w:rsid w:val="00BE4253"/>
    <w:rsid w:val="00BE4BFA"/>
    <w:rsid w:val="00BE5CA6"/>
    <w:rsid w:val="00BE63BC"/>
    <w:rsid w:val="00BE65B9"/>
    <w:rsid w:val="00BE78AA"/>
    <w:rsid w:val="00BE7C69"/>
    <w:rsid w:val="00BF1B27"/>
    <w:rsid w:val="00BF3576"/>
    <w:rsid w:val="00BF417E"/>
    <w:rsid w:val="00BF476B"/>
    <w:rsid w:val="00BF5727"/>
    <w:rsid w:val="00BF6866"/>
    <w:rsid w:val="00BF78B9"/>
    <w:rsid w:val="00BF7DF5"/>
    <w:rsid w:val="00C006E1"/>
    <w:rsid w:val="00C01C45"/>
    <w:rsid w:val="00C01F29"/>
    <w:rsid w:val="00C03729"/>
    <w:rsid w:val="00C03E07"/>
    <w:rsid w:val="00C03E8B"/>
    <w:rsid w:val="00C057BA"/>
    <w:rsid w:val="00C06B57"/>
    <w:rsid w:val="00C06DAA"/>
    <w:rsid w:val="00C06F25"/>
    <w:rsid w:val="00C070EC"/>
    <w:rsid w:val="00C10935"/>
    <w:rsid w:val="00C1332F"/>
    <w:rsid w:val="00C137BD"/>
    <w:rsid w:val="00C145B2"/>
    <w:rsid w:val="00C15B49"/>
    <w:rsid w:val="00C169A7"/>
    <w:rsid w:val="00C170D1"/>
    <w:rsid w:val="00C1753D"/>
    <w:rsid w:val="00C20391"/>
    <w:rsid w:val="00C20DDA"/>
    <w:rsid w:val="00C21C5F"/>
    <w:rsid w:val="00C22D82"/>
    <w:rsid w:val="00C22DCA"/>
    <w:rsid w:val="00C2338D"/>
    <w:rsid w:val="00C2358B"/>
    <w:rsid w:val="00C23C6F"/>
    <w:rsid w:val="00C24537"/>
    <w:rsid w:val="00C24DC6"/>
    <w:rsid w:val="00C25AE2"/>
    <w:rsid w:val="00C25CC0"/>
    <w:rsid w:val="00C25FC3"/>
    <w:rsid w:val="00C26818"/>
    <w:rsid w:val="00C2712A"/>
    <w:rsid w:val="00C277CB"/>
    <w:rsid w:val="00C30DD7"/>
    <w:rsid w:val="00C318DB"/>
    <w:rsid w:val="00C31DF8"/>
    <w:rsid w:val="00C320E7"/>
    <w:rsid w:val="00C32A52"/>
    <w:rsid w:val="00C341D2"/>
    <w:rsid w:val="00C35508"/>
    <w:rsid w:val="00C35CB9"/>
    <w:rsid w:val="00C37487"/>
    <w:rsid w:val="00C37BC1"/>
    <w:rsid w:val="00C41781"/>
    <w:rsid w:val="00C42D3D"/>
    <w:rsid w:val="00C43076"/>
    <w:rsid w:val="00C43576"/>
    <w:rsid w:val="00C44284"/>
    <w:rsid w:val="00C45852"/>
    <w:rsid w:val="00C45E54"/>
    <w:rsid w:val="00C45ED4"/>
    <w:rsid w:val="00C45F90"/>
    <w:rsid w:val="00C46F04"/>
    <w:rsid w:val="00C4748B"/>
    <w:rsid w:val="00C477C4"/>
    <w:rsid w:val="00C50047"/>
    <w:rsid w:val="00C517B8"/>
    <w:rsid w:val="00C521CC"/>
    <w:rsid w:val="00C527DF"/>
    <w:rsid w:val="00C528E1"/>
    <w:rsid w:val="00C52F08"/>
    <w:rsid w:val="00C5312E"/>
    <w:rsid w:val="00C53D63"/>
    <w:rsid w:val="00C540CE"/>
    <w:rsid w:val="00C556A1"/>
    <w:rsid w:val="00C561E7"/>
    <w:rsid w:val="00C565E2"/>
    <w:rsid w:val="00C60214"/>
    <w:rsid w:val="00C60703"/>
    <w:rsid w:val="00C610AA"/>
    <w:rsid w:val="00C625CE"/>
    <w:rsid w:val="00C630A0"/>
    <w:rsid w:val="00C63F58"/>
    <w:rsid w:val="00C64B3F"/>
    <w:rsid w:val="00C66169"/>
    <w:rsid w:val="00C6770F"/>
    <w:rsid w:val="00C701AF"/>
    <w:rsid w:val="00C71088"/>
    <w:rsid w:val="00C73A84"/>
    <w:rsid w:val="00C74160"/>
    <w:rsid w:val="00C746A3"/>
    <w:rsid w:val="00C7692C"/>
    <w:rsid w:val="00C81216"/>
    <w:rsid w:val="00C8206A"/>
    <w:rsid w:val="00C8425A"/>
    <w:rsid w:val="00C842D7"/>
    <w:rsid w:val="00C87C1F"/>
    <w:rsid w:val="00C90C7C"/>
    <w:rsid w:val="00C923B8"/>
    <w:rsid w:val="00C93144"/>
    <w:rsid w:val="00C94261"/>
    <w:rsid w:val="00C955B2"/>
    <w:rsid w:val="00CA04AB"/>
    <w:rsid w:val="00CA0DC6"/>
    <w:rsid w:val="00CA457B"/>
    <w:rsid w:val="00CA5464"/>
    <w:rsid w:val="00CA5DDE"/>
    <w:rsid w:val="00CA5EE8"/>
    <w:rsid w:val="00CB0108"/>
    <w:rsid w:val="00CB2D64"/>
    <w:rsid w:val="00CB3B4A"/>
    <w:rsid w:val="00CB62AF"/>
    <w:rsid w:val="00CB7B63"/>
    <w:rsid w:val="00CC1125"/>
    <w:rsid w:val="00CC42C9"/>
    <w:rsid w:val="00CC4823"/>
    <w:rsid w:val="00CC5469"/>
    <w:rsid w:val="00CC55E2"/>
    <w:rsid w:val="00CC5A81"/>
    <w:rsid w:val="00CC5BFD"/>
    <w:rsid w:val="00CC6CF0"/>
    <w:rsid w:val="00CC6FD5"/>
    <w:rsid w:val="00CC765B"/>
    <w:rsid w:val="00CC7708"/>
    <w:rsid w:val="00CD15F1"/>
    <w:rsid w:val="00CE19FC"/>
    <w:rsid w:val="00CE2A90"/>
    <w:rsid w:val="00CE3C4B"/>
    <w:rsid w:val="00CE4CBF"/>
    <w:rsid w:val="00CE56EC"/>
    <w:rsid w:val="00CE5AAA"/>
    <w:rsid w:val="00CE6790"/>
    <w:rsid w:val="00CE7545"/>
    <w:rsid w:val="00CF0195"/>
    <w:rsid w:val="00CF0FFC"/>
    <w:rsid w:val="00CF3034"/>
    <w:rsid w:val="00CF4DCD"/>
    <w:rsid w:val="00D002D8"/>
    <w:rsid w:val="00D01C1A"/>
    <w:rsid w:val="00D02203"/>
    <w:rsid w:val="00D02C7B"/>
    <w:rsid w:val="00D040DB"/>
    <w:rsid w:val="00D0558B"/>
    <w:rsid w:val="00D073D9"/>
    <w:rsid w:val="00D078D5"/>
    <w:rsid w:val="00D111B5"/>
    <w:rsid w:val="00D11443"/>
    <w:rsid w:val="00D13154"/>
    <w:rsid w:val="00D13A53"/>
    <w:rsid w:val="00D14075"/>
    <w:rsid w:val="00D14BEE"/>
    <w:rsid w:val="00D15DB8"/>
    <w:rsid w:val="00D16BF2"/>
    <w:rsid w:val="00D2131A"/>
    <w:rsid w:val="00D21B01"/>
    <w:rsid w:val="00D21EB0"/>
    <w:rsid w:val="00D22C47"/>
    <w:rsid w:val="00D236CE"/>
    <w:rsid w:val="00D23FE2"/>
    <w:rsid w:val="00D26F3C"/>
    <w:rsid w:val="00D27C3E"/>
    <w:rsid w:val="00D30AF9"/>
    <w:rsid w:val="00D319C0"/>
    <w:rsid w:val="00D31F23"/>
    <w:rsid w:val="00D32DA1"/>
    <w:rsid w:val="00D3440A"/>
    <w:rsid w:val="00D34D78"/>
    <w:rsid w:val="00D369B7"/>
    <w:rsid w:val="00D404D5"/>
    <w:rsid w:val="00D405DB"/>
    <w:rsid w:val="00D410A0"/>
    <w:rsid w:val="00D41400"/>
    <w:rsid w:val="00D42EEB"/>
    <w:rsid w:val="00D5253B"/>
    <w:rsid w:val="00D52A1C"/>
    <w:rsid w:val="00D53491"/>
    <w:rsid w:val="00D548DE"/>
    <w:rsid w:val="00D548ED"/>
    <w:rsid w:val="00D54BF9"/>
    <w:rsid w:val="00D54DAA"/>
    <w:rsid w:val="00D5547F"/>
    <w:rsid w:val="00D56553"/>
    <w:rsid w:val="00D6121F"/>
    <w:rsid w:val="00D62BCC"/>
    <w:rsid w:val="00D62C10"/>
    <w:rsid w:val="00D63043"/>
    <w:rsid w:val="00D63223"/>
    <w:rsid w:val="00D63953"/>
    <w:rsid w:val="00D6460E"/>
    <w:rsid w:val="00D653A2"/>
    <w:rsid w:val="00D664D8"/>
    <w:rsid w:val="00D707F4"/>
    <w:rsid w:val="00D7685D"/>
    <w:rsid w:val="00D76D43"/>
    <w:rsid w:val="00D77D67"/>
    <w:rsid w:val="00D800AC"/>
    <w:rsid w:val="00D80514"/>
    <w:rsid w:val="00D80601"/>
    <w:rsid w:val="00D8191D"/>
    <w:rsid w:val="00D8224E"/>
    <w:rsid w:val="00D83A83"/>
    <w:rsid w:val="00D84156"/>
    <w:rsid w:val="00D8557D"/>
    <w:rsid w:val="00D86516"/>
    <w:rsid w:val="00D87869"/>
    <w:rsid w:val="00D87C49"/>
    <w:rsid w:val="00D94F19"/>
    <w:rsid w:val="00D965DA"/>
    <w:rsid w:val="00DA09F0"/>
    <w:rsid w:val="00DA0DED"/>
    <w:rsid w:val="00DA1B77"/>
    <w:rsid w:val="00DA3627"/>
    <w:rsid w:val="00DA5E99"/>
    <w:rsid w:val="00DA616B"/>
    <w:rsid w:val="00DA6F84"/>
    <w:rsid w:val="00DB0FC5"/>
    <w:rsid w:val="00DB1550"/>
    <w:rsid w:val="00DB1A48"/>
    <w:rsid w:val="00DB3321"/>
    <w:rsid w:val="00DB4123"/>
    <w:rsid w:val="00DB66B8"/>
    <w:rsid w:val="00DB6F44"/>
    <w:rsid w:val="00DB76F7"/>
    <w:rsid w:val="00DB783C"/>
    <w:rsid w:val="00DB7AE3"/>
    <w:rsid w:val="00DC0CA7"/>
    <w:rsid w:val="00DC1708"/>
    <w:rsid w:val="00DC1E48"/>
    <w:rsid w:val="00DC24FA"/>
    <w:rsid w:val="00DC3924"/>
    <w:rsid w:val="00DC4D8C"/>
    <w:rsid w:val="00DC524F"/>
    <w:rsid w:val="00DC78FF"/>
    <w:rsid w:val="00DD07B5"/>
    <w:rsid w:val="00DD13A2"/>
    <w:rsid w:val="00DD2B03"/>
    <w:rsid w:val="00DD2BF3"/>
    <w:rsid w:val="00DD32AB"/>
    <w:rsid w:val="00DD3B51"/>
    <w:rsid w:val="00DD431D"/>
    <w:rsid w:val="00DD59A7"/>
    <w:rsid w:val="00DD6A3D"/>
    <w:rsid w:val="00DD6CC1"/>
    <w:rsid w:val="00DD6E88"/>
    <w:rsid w:val="00DD7495"/>
    <w:rsid w:val="00DE1B0B"/>
    <w:rsid w:val="00DE257F"/>
    <w:rsid w:val="00DE5A59"/>
    <w:rsid w:val="00DE5B6F"/>
    <w:rsid w:val="00DE6C46"/>
    <w:rsid w:val="00DF0594"/>
    <w:rsid w:val="00DF2767"/>
    <w:rsid w:val="00DF2DE5"/>
    <w:rsid w:val="00DF3595"/>
    <w:rsid w:val="00DF589B"/>
    <w:rsid w:val="00DF5D10"/>
    <w:rsid w:val="00DF6451"/>
    <w:rsid w:val="00DF6CB6"/>
    <w:rsid w:val="00DF7555"/>
    <w:rsid w:val="00DF7EF3"/>
    <w:rsid w:val="00E001A8"/>
    <w:rsid w:val="00E02859"/>
    <w:rsid w:val="00E0344C"/>
    <w:rsid w:val="00E03C00"/>
    <w:rsid w:val="00E04824"/>
    <w:rsid w:val="00E056E3"/>
    <w:rsid w:val="00E05F12"/>
    <w:rsid w:val="00E069EB"/>
    <w:rsid w:val="00E110C9"/>
    <w:rsid w:val="00E11444"/>
    <w:rsid w:val="00E115EE"/>
    <w:rsid w:val="00E11AD0"/>
    <w:rsid w:val="00E13002"/>
    <w:rsid w:val="00E13072"/>
    <w:rsid w:val="00E13B43"/>
    <w:rsid w:val="00E1470B"/>
    <w:rsid w:val="00E15442"/>
    <w:rsid w:val="00E155EE"/>
    <w:rsid w:val="00E15F57"/>
    <w:rsid w:val="00E1619C"/>
    <w:rsid w:val="00E166C7"/>
    <w:rsid w:val="00E169A7"/>
    <w:rsid w:val="00E16DFA"/>
    <w:rsid w:val="00E1702D"/>
    <w:rsid w:val="00E170CA"/>
    <w:rsid w:val="00E21998"/>
    <w:rsid w:val="00E21D63"/>
    <w:rsid w:val="00E22388"/>
    <w:rsid w:val="00E22ACF"/>
    <w:rsid w:val="00E22DBE"/>
    <w:rsid w:val="00E230C5"/>
    <w:rsid w:val="00E2318B"/>
    <w:rsid w:val="00E239D8"/>
    <w:rsid w:val="00E260E5"/>
    <w:rsid w:val="00E26917"/>
    <w:rsid w:val="00E26A8C"/>
    <w:rsid w:val="00E27528"/>
    <w:rsid w:val="00E315B0"/>
    <w:rsid w:val="00E3181F"/>
    <w:rsid w:val="00E33626"/>
    <w:rsid w:val="00E347FD"/>
    <w:rsid w:val="00E35073"/>
    <w:rsid w:val="00E36716"/>
    <w:rsid w:val="00E367D0"/>
    <w:rsid w:val="00E37A27"/>
    <w:rsid w:val="00E4030D"/>
    <w:rsid w:val="00E4073B"/>
    <w:rsid w:val="00E40805"/>
    <w:rsid w:val="00E40A14"/>
    <w:rsid w:val="00E430E5"/>
    <w:rsid w:val="00E431F2"/>
    <w:rsid w:val="00E431F5"/>
    <w:rsid w:val="00E43528"/>
    <w:rsid w:val="00E43D52"/>
    <w:rsid w:val="00E43FA3"/>
    <w:rsid w:val="00E45977"/>
    <w:rsid w:val="00E471F9"/>
    <w:rsid w:val="00E47E81"/>
    <w:rsid w:val="00E53F64"/>
    <w:rsid w:val="00E55593"/>
    <w:rsid w:val="00E56A4D"/>
    <w:rsid w:val="00E57A24"/>
    <w:rsid w:val="00E64D81"/>
    <w:rsid w:val="00E66351"/>
    <w:rsid w:val="00E66CF7"/>
    <w:rsid w:val="00E7062E"/>
    <w:rsid w:val="00E70C83"/>
    <w:rsid w:val="00E70F23"/>
    <w:rsid w:val="00E71A00"/>
    <w:rsid w:val="00E7257D"/>
    <w:rsid w:val="00E72DFE"/>
    <w:rsid w:val="00E72F33"/>
    <w:rsid w:val="00E72FE1"/>
    <w:rsid w:val="00E73356"/>
    <w:rsid w:val="00E7347C"/>
    <w:rsid w:val="00E74938"/>
    <w:rsid w:val="00E776BF"/>
    <w:rsid w:val="00E8122E"/>
    <w:rsid w:val="00E813B3"/>
    <w:rsid w:val="00E82209"/>
    <w:rsid w:val="00E82280"/>
    <w:rsid w:val="00E83B49"/>
    <w:rsid w:val="00E85E3A"/>
    <w:rsid w:val="00E87CF7"/>
    <w:rsid w:val="00E90AFB"/>
    <w:rsid w:val="00E95DF5"/>
    <w:rsid w:val="00E963D3"/>
    <w:rsid w:val="00EA076F"/>
    <w:rsid w:val="00EA33DD"/>
    <w:rsid w:val="00EA3B14"/>
    <w:rsid w:val="00EA43F0"/>
    <w:rsid w:val="00EA4423"/>
    <w:rsid w:val="00EA5615"/>
    <w:rsid w:val="00EA578C"/>
    <w:rsid w:val="00EA5EAE"/>
    <w:rsid w:val="00EA7329"/>
    <w:rsid w:val="00EA74F2"/>
    <w:rsid w:val="00EA7972"/>
    <w:rsid w:val="00EA7FB2"/>
    <w:rsid w:val="00EB0BC9"/>
    <w:rsid w:val="00EB12BC"/>
    <w:rsid w:val="00EB2A90"/>
    <w:rsid w:val="00EB2F59"/>
    <w:rsid w:val="00EB3917"/>
    <w:rsid w:val="00EB3C79"/>
    <w:rsid w:val="00EB4F2F"/>
    <w:rsid w:val="00EB5A19"/>
    <w:rsid w:val="00EB749C"/>
    <w:rsid w:val="00EB74C2"/>
    <w:rsid w:val="00EB76B4"/>
    <w:rsid w:val="00EC1786"/>
    <w:rsid w:val="00EC26D7"/>
    <w:rsid w:val="00EC2CBE"/>
    <w:rsid w:val="00EC4A48"/>
    <w:rsid w:val="00EC4BBD"/>
    <w:rsid w:val="00ED051B"/>
    <w:rsid w:val="00ED07DF"/>
    <w:rsid w:val="00ED0A62"/>
    <w:rsid w:val="00ED0AB1"/>
    <w:rsid w:val="00ED0F1A"/>
    <w:rsid w:val="00ED1AEF"/>
    <w:rsid w:val="00ED53B9"/>
    <w:rsid w:val="00ED55F9"/>
    <w:rsid w:val="00ED7525"/>
    <w:rsid w:val="00ED75DA"/>
    <w:rsid w:val="00ED7C8F"/>
    <w:rsid w:val="00EE1DFE"/>
    <w:rsid w:val="00EE2DA5"/>
    <w:rsid w:val="00EE3ABD"/>
    <w:rsid w:val="00EE3B0F"/>
    <w:rsid w:val="00EE47BF"/>
    <w:rsid w:val="00EE4DA9"/>
    <w:rsid w:val="00EE4FD7"/>
    <w:rsid w:val="00EE5F12"/>
    <w:rsid w:val="00EE6D38"/>
    <w:rsid w:val="00EE79B8"/>
    <w:rsid w:val="00EE7D60"/>
    <w:rsid w:val="00EF0FB6"/>
    <w:rsid w:val="00EF21E9"/>
    <w:rsid w:val="00EF240A"/>
    <w:rsid w:val="00EF2E6F"/>
    <w:rsid w:val="00EF300F"/>
    <w:rsid w:val="00EF301D"/>
    <w:rsid w:val="00EF3DB8"/>
    <w:rsid w:val="00EF7150"/>
    <w:rsid w:val="00F013D1"/>
    <w:rsid w:val="00F02D67"/>
    <w:rsid w:val="00F03DE6"/>
    <w:rsid w:val="00F05C1E"/>
    <w:rsid w:val="00F060DD"/>
    <w:rsid w:val="00F0700B"/>
    <w:rsid w:val="00F1058A"/>
    <w:rsid w:val="00F1083E"/>
    <w:rsid w:val="00F11BBE"/>
    <w:rsid w:val="00F11C35"/>
    <w:rsid w:val="00F13298"/>
    <w:rsid w:val="00F135F0"/>
    <w:rsid w:val="00F13B38"/>
    <w:rsid w:val="00F15C7F"/>
    <w:rsid w:val="00F16A99"/>
    <w:rsid w:val="00F20E0F"/>
    <w:rsid w:val="00F20E83"/>
    <w:rsid w:val="00F216E0"/>
    <w:rsid w:val="00F22762"/>
    <w:rsid w:val="00F22FF6"/>
    <w:rsid w:val="00F240BB"/>
    <w:rsid w:val="00F243C0"/>
    <w:rsid w:val="00F246BF"/>
    <w:rsid w:val="00F24804"/>
    <w:rsid w:val="00F31687"/>
    <w:rsid w:val="00F31B28"/>
    <w:rsid w:val="00F339EC"/>
    <w:rsid w:val="00F33EA2"/>
    <w:rsid w:val="00F3422D"/>
    <w:rsid w:val="00F3599F"/>
    <w:rsid w:val="00F3655A"/>
    <w:rsid w:val="00F36BF7"/>
    <w:rsid w:val="00F37A4F"/>
    <w:rsid w:val="00F4009A"/>
    <w:rsid w:val="00F41220"/>
    <w:rsid w:val="00F41C06"/>
    <w:rsid w:val="00F420E0"/>
    <w:rsid w:val="00F4291C"/>
    <w:rsid w:val="00F42D53"/>
    <w:rsid w:val="00F44784"/>
    <w:rsid w:val="00F44C4D"/>
    <w:rsid w:val="00F47475"/>
    <w:rsid w:val="00F47F34"/>
    <w:rsid w:val="00F50BF8"/>
    <w:rsid w:val="00F50F1D"/>
    <w:rsid w:val="00F519AD"/>
    <w:rsid w:val="00F52265"/>
    <w:rsid w:val="00F5618B"/>
    <w:rsid w:val="00F56BF7"/>
    <w:rsid w:val="00F604E6"/>
    <w:rsid w:val="00F60F0D"/>
    <w:rsid w:val="00F61A95"/>
    <w:rsid w:val="00F61AB9"/>
    <w:rsid w:val="00F635F4"/>
    <w:rsid w:val="00F63686"/>
    <w:rsid w:val="00F64291"/>
    <w:rsid w:val="00F64ADA"/>
    <w:rsid w:val="00F6549A"/>
    <w:rsid w:val="00F65DAE"/>
    <w:rsid w:val="00F67735"/>
    <w:rsid w:val="00F7013B"/>
    <w:rsid w:val="00F70423"/>
    <w:rsid w:val="00F71F4C"/>
    <w:rsid w:val="00F72C8B"/>
    <w:rsid w:val="00F7478A"/>
    <w:rsid w:val="00F75097"/>
    <w:rsid w:val="00F76FC4"/>
    <w:rsid w:val="00F80AB3"/>
    <w:rsid w:val="00F81582"/>
    <w:rsid w:val="00F82ADB"/>
    <w:rsid w:val="00F836A2"/>
    <w:rsid w:val="00F838E9"/>
    <w:rsid w:val="00F83F07"/>
    <w:rsid w:val="00F86730"/>
    <w:rsid w:val="00F8686A"/>
    <w:rsid w:val="00F86CE7"/>
    <w:rsid w:val="00F87129"/>
    <w:rsid w:val="00F907B3"/>
    <w:rsid w:val="00F918D1"/>
    <w:rsid w:val="00F92D01"/>
    <w:rsid w:val="00F93578"/>
    <w:rsid w:val="00FA17BE"/>
    <w:rsid w:val="00FA1F4D"/>
    <w:rsid w:val="00FA23E6"/>
    <w:rsid w:val="00FA3A84"/>
    <w:rsid w:val="00FA4CAD"/>
    <w:rsid w:val="00FA59F7"/>
    <w:rsid w:val="00FA6F82"/>
    <w:rsid w:val="00FA7162"/>
    <w:rsid w:val="00FA769B"/>
    <w:rsid w:val="00FB087B"/>
    <w:rsid w:val="00FB3606"/>
    <w:rsid w:val="00FB3A90"/>
    <w:rsid w:val="00FB3F0C"/>
    <w:rsid w:val="00FB4450"/>
    <w:rsid w:val="00FB59C4"/>
    <w:rsid w:val="00FB655E"/>
    <w:rsid w:val="00FB6F61"/>
    <w:rsid w:val="00FC3FC8"/>
    <w:rsid w:val="00FC46D0"/>
    <w:rsid w:val="00FC4C5D"/>
    <w:rsid w:val="00FC55F2"/>
    <w:rsid w:val="00FC5F3F"/>
    <w:rsid w:val="00FC7957"/>
    <w:rsid w:val="00FC7C33"/>
    <w:rsid w:val="00FD178A"/>
    <w:rsid w:val="00FD26E7"/>
    <w:rsid w:val="00FD7BD5"/>
    <w:rsid w:val="00FE050C"/>
    <w:rsid w:val="00FE1CCB"/>
    <w:rsid w:val="00FE2CD8"/>
    <w:rsid w:val="00FE3A8E"/>
    <w:rsid w:val="00FE671D"/>
    <w:rsid w:val="00FE7AB4"/>
    <w:rsid w:val="00FF079F"/>
    <w:rsid w:val="00FF2096"/>
    <w:rsid w:val="00FF222A"/>
    <w:rsid w:val="00FF2263"/>
    <w:rsid w:val="00FF27DC"/>
    <w:rsid w:val="00FF45C0"/>
    <w:rsid w:val="00FF5C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075A"/>
    <w:rPr>
      <w:rFonts w:ascii="Times New Roman" w:hAnsi="Times New Roman" w:cs="Times New Roman"/>
      <w:kern w:val="16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007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50075A"/>
  </w:style>
  <w:style w:type="paragraph" w:styleId="a5">
    <w:name w:val="footer"/>
    <w:basedOn w:val="a"/>
    <w:link w:val="a6"/>
    <w:uiPriority w:val="99"/>
    <w:semiHidden/>
    <w:unhideWhenUsed/>
    <w:rsid w:val="005007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50075A"/>
  </w:style>
  <w:style w:type="paragraph" w:styleId="a7">
    <w:name w:val="No Spacing"/>
    <w:uiPriority w:val="1"/>
    <w:qFormat/>
    <w:rsid w:val="0050075A"/>
    <w:pPr>
      <w:spacing w:after="0" w:line="240" w:lineRule="auto"/>
    </w:pPr>
    <w:rPr>
      <w:rFonts w:ascii="Times New Roman" w:hAnsi="Times New Roman" w:cs="Times New Roman"/>
      <w:kern w:val="16"/>
      <w:sz w:val="28"/>
      <w:szCs w:val="28"/>
    </w:rPr>
  </w:style>
  <w:style w:type="character" w:customStyle="1" w:styleId="apple-converted-space">
    <w:name w:val="apple-converted-space"/>
    <w:basedOn w:val="a0"/>
    <w:rsid w:val="00DB3321"/>
  </w:style>
  <w:style w:type="paragraph" w:styleId="HTML">
    <w:name w:val="HTML Preformatted"/>
    <w:basedOn w:val="a"/>
    <w:link w:val="HTML0"/>
    <w:uiPriority w:val="99"/>
    <w:semiHidden/>
    <w:unhideWhenUsed/>
    <w:rsid w:val="00DB332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kern w:val="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B3321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8">
    <w:name w:val="Body Text Indent"/>
    <w:basedOn w:val="a"/>
    <w:link w:val="a9"/>
    <w:rsid w:val="00A84E5B"/>
    <w:pPr>
      <w:suppressAutoHyphens/>
      <w:spacing w:after="120" w:line="240" w:lineRule="auto"/>
      <w:ind w:left="283"/>
    </w:pPr>
    <w:rPr>
      <w:rFonts w:eastAsia="Times New Roman" w:cs="Calibri"/>
      <w:kern w:val="0"/>
      <w:sz w:val="24"/>
      <w:szCs w:val="24"/>
      <w:lang w:eastAsia="ar-SA"/>
    </w:rPr>
  </w:style>
  <w:style w:type="character" w:customStyle="1" w:styleId="a9">
    <w:name w:val="Основной текст с отступом Знак"/>
    <w:basedOn w:val="a0"/>
    <w:link w:val="a8"/>
    <w:rsid w:val="00A84E5B"/>
    <w:rPr>
      <w:rFonts w:ascii="Times New Roman" w:eastAsia="Times New Roman" w:hAnsi="Times New Roman" w:cs="Calibri"/>
      <w:sz w:val="24"/>
      <w:szCs w:val="24"/>
      <w:lang w:eastAsia="ar-SA"/>
    </w:rPr>
  </w:style>
  <w:style w:type="character" w:styleId="aa">
    <w:name w:val="Strong"/>
    <w:basedOn w:val="a0"/>
    <w:uiPriority w:val="22"/>
    <w:qFormat/>
    <w:rsid w:val="00A84E5B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0040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15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2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97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584</Words>
  <Characters>3330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ramgalyevna</dc:creator>
  <cp:lastModifiedBy>CAU</cp:lastModifiedBy>
  <cp:revision>10</cp:revision>
  <cp:lastPrinted>2015-05-06T09:56:00Z</cp:lastPrinted>
  <dcterms:created xsi:type="dcterms:W3CDTF">2015-04-06T03:33:00Z</dcterms:created>
  <dcterms:modified xsi:type="dcterms:W3CDTF">2015-05-06T09:57:00Z</dcterms:modified>
</cp:coreProperties>
</file>